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4039"/>
        <w:gridCol w:w="5531"/>
      </w:tblGrid>
      <w:tr w:rsidR="004E5D09" w:rsidRPr="00B7423E" w:rsidTr="00372849">
        <w:tc>
          <w:tcPr>
            <w:tcW w:w="4039" w:type="dxa"/>
            <w:shd w:val="clear" w:color="auto" w:fill="auto"/>
          </w:tcPr>
          <w:p w:rsidR="004E5D09" w:rsidRPr="00471483" w:rsidRDefault="004E5D09" w:rsidP="00372849">
            <w:pPr>
              <w:jc w:val="center"/>
              <w:rPr>
                <w:color w:val="FF0000"/>
                <w:lang w:val="pt-BR"/>
              </w:rPr>
            </w:pPr>
            <w:r w:rsidRPr="00471483">
              <w:rPr>
                <w:color w:val="FF0000"/>
                <w:lang w:val="pt-BR"/>
              </w:rPr>
              <w:t>PHÒNG GD&amp;ĐT TP LÀO CAI</w:t>
            </w:r>
          </w:p>
          <w:p w:rsidR="004E5D09" w:rsidRPr="00471483" w:rsidRDefault="004E5D09" w:rsidP="00372849">
            <w:pPr>
              <w:jc w:val="center"/>
              <w:rPr>
                <w:b/>
                <w:color w:val="0000FF"/>
                <w:lang w:val="pt-BR"/>
              </w:rPr>
            </w:pPr>
            <w:r w:rsidRPr="00471483">
              <w:rPr>
                <w:b/>
                <w:color w:val="0000FF"/>
                <w:lang w:val="pt-BR"/>
              </w:rPr>
              <w:t>TRƯỜNG THCS CỐC SAN</w:t>
            </w:r>
          </w:p>
        </w:tc>
        <w:tc>
          <w:tcPr>
            <w:tcW w:w="5531" w:type="dxa"/>
            <w:shd w:val="clear" w:color="auto" w:fill="auto"/>
          </w:tcPr>
          <w:p w:rsidR="004E5D09" w:rsidRPr="00471483" w:rsidRDefault="004E5D09" w:rsidP="00372849">
            <w:pPr>
              <w:jc w:val="center"/>
              <w:rPr>
                <w:b/>
                <w:color w:val="FF0000"/>
                <w:lang w:val="it-IT"/>
              </w:rPr>
            </w:pPr>
            <w:r w:rsidRPr="00471483">
              <w:rPr>
                <w:b/>
                <w:color w:val="FF0000"/>
                <w:lang w:val="it-IT"/>
              </w:rPr>
              <w:t>ĐỀ KIỂM TRA GIỮA HỌC KÌ II</w:t>
            </w:r>
          </w:p>
          <w:p w:rsidR="004E5D09" w:rsidRPr="00471483" w:rsidRDefault="004E5D09" w:rsidP="00372849">
            <w:pPr>
              <w:jc w:val="center"/>
              <w:rPr>
                <w:b/>
                <w:color w:val="0000FF"/>
                <w:lang w:val="pt-BR"/>
              </w:rPr>
            </w:pPr>
            <w:r w:rsidRPr="00471483">
              <w:rPr>
                <w:b/>
                <w:color w:val="0000FF"/>
                <w:lang w:val="pt-BR"/>
              </w:rPr>
              <w:t>Năm học: 2021- 2022</w:t>
            </w:r>
          </w:p>
          <w:p w:rsidR="004E5D09" w:rsidRPr="00B7423E" w:rsidRDefault="00471483" w:rsidP="00372849">
            <w:pPr>
              <w:jc w:val="center"/>
              <w:rPr>
                <w:b/>
                <w:lang w:val="it-IT"/>
              </w:rPr>
            </w:pPr>
            <w:hyperlink r:id="rId8" w:history="1">
              <w:r w:rsidR="004E5D09" w:rsidRPr="00471483">
                <w:rPr>
                  <w:rStyle w:val="Hyperlink"/>
                  <w:b/>
                  <w:color w:val="0000FF"/>
                  <w:u w:val="none"/>
                  <w:lang w:val="it-IT"/>
                </w:rPr>
                <w:t>Môn: Toán 7</w:t>
              </w:r>
            </w:hyperlink>
          </w:p>
        </w:tc>
      </w:tr>
    </w:tbl>
    <w:p w:rsidR="004E5D09" w:rsidRPr="00B7423E" w:rsidRDefault="004E5D09" w:rsidP="004E5D09">
      <w:pPr>
        <w:jc w:val="both"/>
        <w:rPr>
          <w:i/>
          <w:lang w:val="it-IT"/>
        </w:rPr>
      </w:pPr>
      <w:r w:rsidRPr="00B7423E">
        <w:rPr>
          <w:lang w:val="it-IT"/>
        </w:rPr>
        <w:t xml:space="preserve">                                                   </w:t>
      </w:r>
      <w:r w:rsidRPr="00B7423E">
        <w:rPr>
          <w:i/>
          <w:lang w:val="it-IT"/>
        </w:rPr>
        <w:t>( Thời gian: 90 phút- Không kể thời gian giao đề)</w:t>
      </w:r>
    </w:p>
    <w:p w:rsidR="004E5D09" w:rsidRPr="00B7423E" w:rsidRDefault="004E5D09" w:rsidP="004E5D09">
      <w:pPr>
        <w:jc w:val="both"/>
        <w:rPr>
          <w:lang w:val="it-IT"/>
        </w:rPr>
      </w:pPr>
      <w:bookmarkStart w:id="0" w:name="_GoBack"/>
      <w:bookmarkEnd w:id="0"/>
      <w:r>
        <w:rPr>
          <w:b/>
          <w:lang w:val="it-IT"/>
        </w:rPr>
        <w:tab/>
      </w:r>
      <w:r w:rsidRPr="00B7423E">
        <w:rPr>
          <w:b/>
          <w:lang w:val="it-IT"/>
        </w:rPr>
        <w:t>I</w:t>
      </w:r>
      <w:r w:rsidRPr="00B7423E">
        <w:rPr>
          <w:lang w:val="it-IT"/>
        </w:rPr>
        <w:t xml:space="preserve">. </w:t>
      </w:r>
      <w:r>
        <w:rPr>
          <w:b/>
          <w:lang w:val="it-IT"/>
        </w:rPr>
        <w:t xml:space="preserve">Trắc nghiệm </w:t>
      </w:r>
      <w:r w:rsidRPr="005B2034">
        <w:rPr>
          <w:i/>
          <w:lang w:val="it-IT"/>
        </w:rPr>
        <w:t>( 2,0 điểm)</w:t>
      </w:r>
    </w:p>
    <w:p w:rsidR="004E5D09" w:rsidRPr="00B7423E" w:rsidRDefault="004E5D09" w:rsidP="004E5D09">
      <w:pPr>
        <w:jc w:val="both"/>
        <w:rPr>
          <w:lang w:val="it-IT"/>
        </w:rPr>
      </w:pPr>
      <w:r>
        <w:rPr>
          <w:b/>
          <w:lang w:val="it-IT"/>
        </w:rPr>
        <w:tab/>
        <w:t xml:space="preserve"> Câu</w:t>
      </w:r>
      <w:r w:rsidRPr="00B7423E">
        <w:rPr>
          <w:b/>
          <w:lang w:val="it-IT"/>
        </w:rPr>
        <w:t xml:space="preserve"> 1</w:t>
      </w:r>
      <w:r>
        <w:rPr>
          <w:b/>
          <w:lang w:val="it-IT"/>
        </w:rPr>
        <w:t>. ( Pisa)</w:t>
      </w:r>
      <w:r w:rsidRPr="00B7423E">
        <w:rPr>
          <w:lang w:val="it-IT"/>
        </w:rPr>
        <w:t xml:space="preserve"> </w:t>
      </w:r>
      <w:r>
        <w:rPr>
          <w:lang w:val="it-IT"/>
        </w:rPr>
        <w:t>Điểm thi môn toán của 20 học sinh lớ</w:t>
      </w:r>
      <w:r w:rsidR="008628D6">
        <w:rPr>
          <w:lang w:val="it-IT"/>
        </w:rPr>
        <w:t>p 7C</w:t>
      </w:r>
      <w:r>
        <w:rPr>
          <w:lang w:val="it-IT"/>
        </w:rPr>
        <w:t xml:space="preserve"> được cho bởi bảng sau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8"/>
        <w:gridCol w:w="985"/>
        <w:gridCol w:w="985"/>
        <w:gridCol w:w="985"/>
        <w:gridCol w:w="985"/>
        <w:gridCol w:w="986"/>
        <w:gridCol w:w="986"/>
        <w:gridCol w:w="986"/>
        <w:gridCol w:w="986"/>
        <w:gridCol w:w="986"/>
      </w:tblGrid>
      <w:tr w:rsidR="004E5D09" w:rsidRPr="00B7423E" w:rsidTr="002B2756">
        <w:trPr>
          <w:jc w:val="center"/>
        </w:trPr>
        <w:tc>
          <w:tcPr>
            <w:tcW w:w="848" w:type="dxa"/>
          </w:tcPr>
          <w:p w:rsidR="004E5D09" w:rsidRPr="00B7423E" w:rsidRDefault="008628D6" w:rsidP="002B2756">
            <w:pPr>
              <w:jc w:val="center"/>
            </w:pPr>
            <w:r>
              <w:t>4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4</w:t>
            </w:r>
          </w:p>
        </w:tc>
        <w:tc>
          <w:tcPr>
            <w:tcW w:w="985" w:type="dxa"/>
          </w:tcPr>
          <w:p w:rsidR="004E5D09" w:rsidRPr="00B7423E" w:rsidRDefault="008628D6" w:rsidP="002B2756">
            <w:pPr>
              <w:jc w:val="center"/>
            </w:pPr>
            <w:r>
              <w:t>5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10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9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6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5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6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6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8</w:t>
            </w:r>
          </w:p>
        </w:tc>
      </w:tr>
      <w:tr w:rsidR="004E5D09" w:rsidRPr="00B7423E" w:rsidTr="002B2756">
        <w:trPr>
          <w:jc w:val="center"/>
        </w:trPr>
        <w:tc>
          <w:tcPr>
            <w:tcW w:w="848" w:type="dxa"/>
          </w:tcPr>
          <w:p w:rsidR="004E5D09" w:rsidRPr="00B7423E" w:rsidRDefault="008628D6" w:rsidP="002B2756">
            <w:pPr>
              <w:jc w:val="center"/>
            </w:pPr>
            <w:r>
              <w:t>9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8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7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4</w:t>
            </w:r>
          </w:p>
        </w:tc>
        <w:tc>
          <w:tcPr>
            <w:tcW w:w="985" w:type="dxa"/>
          </w:tcPr>
          <w:p w:rsidR="004E5D09" w:rsidRPr="00B7423E" w:rsidRDefault="008628D6" w:rsidP="002B2756">
            <w:pPr>
              <w:jc w:val="center"/>
            </w:pPr>
            <w:r>
              <w:t>7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6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8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10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5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9</w:t>
            </w:r>
          </w:p>
        </w:tc>
      </w:tr>
    </w:tbl>
    <w:p w:rsidR="004E5D09" w:rsidRPr="00B7423E" w:rsidRDefault="004E5D09" w:rsidP="004E5D09">
      <w:pPr>
        <w:tabs>
          <w:tab w:val="left" w:pos="5340"/>
        </w:tabs>
        <w:jc w:val="both"/>
      </w:pPr>
      <w:r>
        <w:t xml:space="preserve">           Khoanh tròn vào chữ cái đứng trước câu trả lời đúng.</w:t>
      </w:r>
      <w:r w:rsidRPr="00B7423E">
        <w:tab/>
      </w:r>
    </w:p>
    <w:p w:rsidR="004E5D09" w:rsidRPr="00B7423E" w:rsidRDefault="004E5D09" w:rsidP="004E5D09">
      <w:pPr>
        <w:tabs>
          <w:tab w:val="left" w:leader="dot" w:pos="10080"/>
        </w:tabs>
        <w:jc w:val="both"/>
      </w:pPr>
      <w:r>
        <w:rPr>
          <w:b/>
        </w:rPr>
        <w:t xml:space="preserve">          </w:t>
      </w:r>
      <w:r w:rsidRPr="00B7423E">
        <w:rPr>
          <w:b/>
        </w:rPr>
        <w:t>1.1</w:t>
      </w:r>
      <w:r w:rsidRPr="00B7423E">
        <w:t>: Bả</w:t>
      </w:r>
      <w:r>
        <w:t>ng trên</w:t>
      </w:r>
      <w:r w:rsidRPr="00B7423E">
        <w:t xml:space="preserve"> được gọi là:</w:t>
      </w:r>
    </w:p>
    <w:p w:rsidR="004E5D09" w:rsidRPr="00B7423E" w:rsidRDefault="004E5D09" w:rsidP="004E5D09">
      <w:pPr>
        <w:tabs>
          <w:tab w:val="left" w:pos="6495"/>
        </w:tabs>
        <w:jc w:val="both"/>
        <w:rPr>
          <w:lang w:val="nl-NL"/>
        </w:rPr>
      </w:pPr>
      <w:r w:rsidRPr="00B7423E">
        <w:t xml:space="preserve">           </w:t>
      </w:r>
      <w:r w:rsidRPr="00B7423E">
        <w:rPr>
          <w:lang w:val="nl-NL"/>
        </w:rPr>
        <w:t>A. Bảng dấu hiệu.                                  B. Bảng trung bình cộng</w:t>
      </w:r>
    </w:p>
    <w:p w:rsidR="004E5D09" w:rsidRDefault="004E5D09" w:rsidP="004E5D09">
      <w:pPr>
        <w:tabs>
          <w:tab w:val="left" w:pos="6060"/>
        </w:tabs>
        <w:jc w:val="both"/>
        <w:rPr>
          <w:lang w:val="nl-NL"/>
        </w:rPr>
      </w:pPr>
      <w:r w:rsidRPr="00B7423E">
        <w:rPr>
          <w:lang w:val="nl-NL"/>
        </w:rPr>
        <w:t xml:space="preserve">           </w:t>
      </w:r>
      <w:r w:rsidRPr="005F0299">
        <w:rPr>
          <w:color w:val="FF0000"/>
          <w:lang w:val="nl-NL"/>
        </w:rPr>
        <w:t>C.</w:t>
      </w:r>
      <w:r w:rsidRPr="0022376B">
        <w:rPr>
          <w:lang w:val="nl-NL"/>
        </w:rPr>
        <w:t xml:space="preserve"> Bảng số liệu thống kê ban đầu</w:t>
      </w:r>
      <w:r w:rsidRPr="00B7423E">
        <w:rPr>
          <w:lang w:val="nl-NL"/>
        </w:rPr>
        <w:t xml:space="preserve">          D. Bảng “tần số”.</w:t>
      </w:r>
    </w:p>
    <w:p w:rsidR="004E5D09" w:rsidRPr="00B7423E" w:rsidRDefault="004E5D09" w:rsidP="004E5D09">
      <w:pPr>
        <w:tabs>
          <w:tab w:val="left" w:pos="6060"/>
        </w:tabs>
        <w:jc w:val="both"/>
        <w:rPr>
          <w:lang w:val="nl-NL"/>
        </w:rPr>
      </w:pPr>
      <w:r>
        <w:rPr>
          <w:lang w:val="nl-NL"/>
        </w:rPr>
        <w:t xml:space="preserve">         </w:t>
      </w:r>
      <w:r w:rsidRPr="00B7423E">
        <w:rPr>
          <w:b/>
          <w:lang w:val="nl-NL"/>
        </w:rPr>
        <w:t>1.2</w:t>
      </w:r>
      <w:r>
        <w:rPr>
          <w:lang w:val="nl-NL"/>
        </w:rPr>
        <w:t>: Số các giá trị khác nhau của dấu hiệu là</w:t>
      </w:r>
      <w:r w:rsidRPr="00B7423E">
        <w:rPr>
          <w:lang w:val="nl-NL"/>
        </w:rPr>
        <w:t>:</w:t>
      </w:r>
    </w:p>
    <w:p w:rsidR="004E5D09" w:rsidRPr="00B7423E" w:rsidRDefault="004E5D09" w:rsidP="004E5D09">
      <w:pPr>
        <w:ind w:firstLine="720"/>
        <w:jc w:val="both"/>
        <w:rPr>
          <w:lang w:val="nl-NL"/>
        </w:rPr>
      </w:pPr>
      <w:r w:rsidRPr="00B7423E">
        <w:rPr>
          <w:color w:val="FF0000"/>
          <w:lang w:val="nl-NL"/>
        </w:rPr>
        <w:t xml:space="preserve"> </w:t>
      </w:r>
      <w:r w:rsidRPr="005F0299">
        <w:rPr>
          <w:color w:val="FF0000"/>
          <w:lang w:val="nl-NL"/>
        </w:rPr>
        <w:t>A.</w:t>
      </w:r>
      <w:r w:rsidRPr="00B7423E">
        <w:rPr>
          <w:lang w:val="nl-NL"/>
        </w:rPr>
        <w:t xml:space="preserve"> 7</w:t>
      </w:r>
      <w:r w:rsidRPr="00B7423E">
        <w:rPr>
          <w:lang w:val="nl-NL"/>
        </w:rPr>
        <w:tab/>
      </w:r>
      <w:r w:rsidRPr="00B7423E">
        <w:rPr>
          <w:lang w:val="nl-NL"/>
        </w:rPr>
        <w:tab/>
      </w:r>
      <w:r w:rsidRPr="00B7423E">
        <w:rPr>
          <w:lang w:val="nl-NL"/>
        </w:rPr>
        <w:tab/>
        <w:t>B. 8</w:t>
      </w:r>
      <w:r w:rsidRPr="00B7423E">
        <w:rPr>
          <w:lang w:val="nl-NL"/>
        </w:rPr>
        <w:tab/>
        <w:t xml:space="preserve"> </w:t>
      </w:r>
      <w:r w:rsidRPr="00B7423E">
        <w:rPr>
          <w:lang w:val="nl-NL"/>
        </w:rPr>
        <w:tab/>
        <w:t xml:space="preserve">       </w:t>
      </w:r>
      <w:r>
        <w:rPr>
          <w:lang w:val="nl-NL"/>
        </w:rPr>
        <w:t xml:space="preserve">    </w:t>
      </w:r>
      <w:r w:rsidRPr="00B7423E">
        <w:rPr>
          <w:lang w:val="nl-NL"/>
        </w:rPr>
        <w:t xml:space="preserve"> C. 20             </w:t>
      </w:r>
      <w:r>
        <w:rPr>
          <w:lang w:val="nl-NL"/>
        </w:rPr>
        <w:t xml:space="preserve">           </w:t>
      </w:r>
      <w:r w:rsidRPr="00B7423E">
        <w:rPr>
          <w:lang w:val="nl-NL"/>
        </w:rPr>
        <w:t xml:space="preserve">   D.10</w:t>
      </w:r>
    </w:p>
    <w:p w:rsidR="004E5D09" w:rsidRDefault="004E5D09" w:rsidP="004E5D09">
      <w:pPr>
        <w:jc w:val="both"/>
        <w:rPr>
          <w:lang w:val="nl-NL"/>
        </w:rPr>
      </w:pPr>
      <w:r>
        <w:rPr>
          <w:b/>
          <w:lang w:val="nl-NL"/>
        </w:rPr>
        <w:tab/>
      </w:r>
      <w:r w:rsidRPr="00B7423E">
        <w:rPr>
          <w:b/>
          <w:lang w:val="nl-NL"/>
        </w:rPr>
        <w:t>1.3</w:t>
      </w:r>
      <w:r w:rsidRPr="00B7423E">
        <w:rPr>
          <w:lang w:val="nl-NL"/>
        </w:rPr>
        <w:t xml:space="preserve">: </w:t>
      </w:r>
      <w:r>
        <w:rPr>
          <w:lang w:val="nl-NL"/>
        </w:rPr>
        <w:t>Giá trị của tần số cao nhất là:</w:t>
      </w:r>
    </w:p>
    <w:p w:rsidR="004E5D09" w:rsidRPr="00B7423E" w:rsidRDefault="004E5D09" w:rsidP="004E5D09">
      <w:pPr>
        <w:jc w:val="both"/>
        <w:rPr>
          <w:lang w:val="nl-NL"/>
        </w:rPr>
      </w:pPr>
      <w:r w:rsidRPr="00B7423E">
        <w:rPr>
          <w:lang w:val="nl-NL"/>
        </w:rPr>
        <w:t xml:space="preserve">         </w:t>
      </w:r>
      <w:r>
        <w:rPr>
          <w:lang w:val="nl-NL"/>
        </w:rPr>
        <w:t xml:space="preserve">  </w:t>
      </w:r>
      <w:r w:rsidR="008628D6">
        <w:rPr>
          <w:lang w:val="nl-NL"/>
        </w:rPr>
        <w:t>A.3</w:t>
      </w:r>
      <w:r>
        <w:rPr>
          <w:lang w:val="nl-NL"/>
        </w:rPr>
        <w:t xml:space="preserve">                        </w:t>
      </w:r>
      <w:r w:rsidRPr="00B7423E">
        <w:rPr>
          <w:lang w:val="nl-NL"/>
        </w:rPr>
        <w:t xml:space="preserve"> </w:t>
      </w:r>
      <w:r w:rsidRPr="005F0299">
        <w:rPr>
          <w:color w:val="000000" w:themeColor="text1"/>
          <w:lang w:val="nl-NL"/>
        </w:rPr>
        <w:t>B.</w:t>
      </w:r>
      <w:r w:rsidR="008628D6">
        <w:rPr>
          <w:lang w:val="nl-NL"/>
        </w:rPr>
        <w:t xml:space="preserve"> 4</w:t>
      </w:r>
      <w:r w:rsidRPr="00B7423E">
        <w:rPr>
          <w:lang w:val="nl-NL"/>
        </w:rPr>
        <w:t xml:space="preserve">                       </w:t>
      </w:r>
      <w:r>
        <w:rPr>
          <w:lang w:val="nl-NL"/>
        </w:rPr>
        <w:t xml:space="preserve">  </w:t>
      </w:r>
      <w:r w:rsidRPr="00B7423E">
        <w:rPr>
          <w:lang w:val="nl-NL"/>
        </w:rPr>
        <w:t xml:space="preserve"> </w:t>
      </w:r>
      <w:r w:rsidR="008628D6">
        <w:rPr>
          <w:lang w:val="nl-NL"/>
        </w:rPr>
        <w:t>C. 5</w:t>
      </w:r>
      <w:r w:rsidRPr="00B7423E">
        <w:rPr>
          <w:lang w:val="nl-NL"/>
        </w:rPr>
        <w:t xml:space="preserve">               </w:t>
      </w:r>
      <w:r>
        <w:rPr>
          <w:lang w:val="nl-NL"/>
        </w:rPr>
        <w:t xml:space="preserve">         </w:t>
      </w:r>
      <w:r w:rsidRPr="00B7423E">
        <w:rPr>
          <w:lang w:val="nl-NL"/>
        </w:rPr>
        <w:t xml:space="preserve">  </w:t>
      </w:r>
      <w:r w:rsidRPr="005F0299">
        <w:rPr>
          <w:color w:val="FF0000"/>
          <w:lang w:val="nl-NL"/>
        </w:rPr>
        <w:t>D</w:t>
      </w:r>
      <w:r w:rsidRPr="00B7423E">
        <w:rPr>
          <w:color w:val="FF0000"/>
          <w:lang w:val="nl-NL"/>
        </w:rPr>
        <w:t>.</w:t>
      </w:r>
      <w:r w:rsidR="008628D6">
        <w:rPr>
          <w:lang w:val="nl-NL"/>
        </w:rPr>
        <w:t>6</w:t>
      </w:r>
    </w:p>
    <w:p w:rsidR="004E5D09" w:rsidRDefault="004E5D09" w:rsidP="004E5D09">
      <w:pPr>
        <w:jc w:val="both"/>
        <w:rPr>
          <w:lang w:val="nl-NL"/>
        </w:rPr>
      </w:pPr>
      <w:r>
        <w:rPr>
          <w:b/>
          <w:lang w:val="nl-NL"/>
        </w:rPr>
        <w:tab/>
      </w:r>
      <w:r w:rsidRPr="00B7423E">
        <w:rPr>
          <w:b/>
          <w:lang w:val="nl-NL"/>
        </w:rPr>
        <w:t>1.4</w:t>
      </w:r>
      <w:r w:rsidRPr="00B7423E">
        <w:rPr>
          <w:lang w:val="nl-NL"/>
        </w:rPr>
        <w:t>:</w:t>
      </w:r>
      <w:r>
        <w:rPr>
          <w:lang w:val="nl-NL"/>
        </w:rPr>
        <w:t xml:space="preserve"> Giá trị thấp nhất của dấu hiệu là:</w:t>
      </w:r>
    </w:p>
    <w:p w:rsidR="004E5D09" w:rsidRPr="00B7423E" w:rsidRDefault="004E5D09" w:rsidP="004E5D09">
      <w:pPr>
        <w:jc w:val="both"/>
        <w:rPr>
          <w:lang w:val="nl-NL"/>
        </w:rPr>
      </w:pPr>
      <w:r w:rsidRPr="00B7423E">
        <w:rPr>
          <w:color w:val="FF0000"/>
          <w:lang w:val="nl-NL"/>
        </w:rPr>
        <w:t xml:space="preserve">            </w:t>
      </w:r>
      <w:r w:rsidRPr="005F0299">
        <w:rPr>
          <w:color w:val="FF0000"/>
          <w:lang w:val="nl-NL"/>
        </w:rPr>
        <w:t>A</w:t>
      </w:r>
      <w:r w:rsidRPr="0022376B">
        <w:rPr>
          <w:color w:val="000000" w:themeColor="text1"/>
          <w:lang w:val="nl-NL"/>
        </w:rPr>
        <w:t>.4</w:t>
      </w:r>
      <w:r w:rsidRPr="00B7423E">
        <w:rPr>
          <w:lang w:val="nl-NL"/>
        </w:rPr>
        <w:t xml:space="preserve">                          B.2                         C.5                    D. 3             </w:t>
      </w:r>
    </w:p>
    <w:p w:rsidR="004E5D09" w:rsidRPr="00E5384D" w:rsidRDefault="004E5D09" w:rsidP="004E5D09">
      <w:pPr>
        <w:rPr>
          <w:b/>
          <w:bCs/>
          <w:iCs/>
          <w:color w:val="000000"/>
          <w:lang w:val="nl-NL"/>
        </w:rPr>
      </w:pPr>
      <w:r>
        <w:rPr>
          <w:b/>
          <w:bCs/>
          <w:iCs/>
          <w:color w:val="000000"/>
          <w:lang w:val="nl-NL"/>
        </w:rPr>
        <w:tab/>
        <w:t>Câu 2</w:t>
      </w:r>
      <w:r w:rsidRPr="00E5384D">
        <w:rPr>
          <w:bCs/>
          <w:iCs/>
          <w:color w:val="000000"/>
          <w:lang w:val="nl-NL"/>
        </w:rPr>
        <w:t>: Điền dấu ( x) vào ô trống trong bảng đưới đây một cách tích hợ</w:t>
      </w:r>
      <w:r>
        <w:rPr>
          <w:b/>
          <w:bCs/>
          <w:iCs/>
          <w:color w:val="000000"/>
          <w:lang w:val="nl-NL"/>
        </w:rPr>
        <w:t>p</w:t>
      </w:r>
    </w:p>
    <w:tbl>
      <w:tblPr>
        <w:tblW w:w="8854" w:type="dxa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09"/>
        <w:gridCol w:w="935"/>
        <w:gridCol w:w="810"/>
      </w:tblGrid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Cs/>
                <w:lang w:val="nl-NL"/>
              </w:rPr>
            </w:pPr>
            <w:r>
              <w:rPr>
                <w:b/>
                <w:bCs/>
                <w:iCs/>
                <w:lang w:val="nl-NL"/>
              </w:rPr>
              <w:t>Câu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Cs/>
                <w:lang w:val="nl-NL"/>
              </w:rPr>
            </w:pPr>
            <w:r>
              <w:rPr>
                <w:b/>
                <w:bCs/>
                <w:iCs/>
                <w:lang w:val="nl-NL"/>
              </w:rPr>
              <w:t>Đ</w:t>
            </w: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Cs/>
                <w:lang w:val="nl-NL"/>
              </w:rPr>
            </w:pPr>
            <w:r w:rsidRPr="00B7423E">
              <w:rPr>
                <w:b/>
                <w:bCs/>
                <w:iCs/>
                <w:lang w:val="nl-NL"/>
              </w:rPr>
              <w:t>S</w:t>
            </w:r>
          </w:p>
        </w:tc>
      </w:tr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rPr>
                <w:lang w:val="nl-NL"/>
              </w:rPr>
            </w:pPr>
            <w:r w:rsidRPr="00B7423E">
              <w:rPr>
                <w:lang w:val="nl-NL"/>
              </w:rPr>
              <w:t>a.</w:t>
            </w:r>
            <w:r w:rsidR="008F0785">
              <w:rPr>
                <w:lang w:val="nl-NL"/>
              </w:rPr>
              <w:t xml:space="preserve"> Tam giác </w:t>
            </w:r>
            <w:r w:rsidR="00007F8A">
              <w:rPr>
                <w:lang w:val="nl-NL"/>
              </w:rPr>
              <w:t>vuông là tam giác</w:t>
            </w:r>
            <w:r>
              <w:rPr>
                <w:lang w:val="nl-NL"/>
              </w:rPr>
              <w:t xml:space="preserve"> có một góc bằng </w:t>
            </w:r>
            <w:r w:rsidR="008F0785">
              <w:rPr>
                <w:lang w:val="nl-NL"/>
              </w:rPr>
              <w:t>90</w:t>
            </w:r>
            <w:r w:rsidRPr="00B7423E">
              <w:rPr>
                <w:vertAlign w:val="superscript"/>
                <w:lang w:val="nl-NL"/>
              </w:rPr>
              <w:t>0</w:t>
            </w:r>
            <w:r>
              <w:rPr>
                <w:vertAlign w:val="superscript"/>
                <w:lang w:val="nl-NL"/>
              </w:rPr>
              <w:t xml:space="preserve">  </w:t>
            </w:r>
            <w:r w:rsidR="00007F8A">
              <w:rPr>
                <w:lang w:val="nl-NL"/>
              </w:rPr>
              <w:t>.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</w:tr>
      <w:tr w:rsidR="004E5D09" w:rsidRPr="00B7423E" w:rsidTr="002B2756">
        <w:trPr>
          <w:trHeight w:val="255"/>
        </w:trPr>
        <w:tc>
          <w:tcPr>
            <w:tcW w:w="7109" w:type="dxa"/>
          </w:tcPr>
          <w:p w:rsidR="004E5D09" w:rsidRPr="00B7423E" w:rsidRDefault="004E5D09" w:rsidP="002B2756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b. Tam giác có một góc</w:t>
            </w:r>
            <w:r w:rsidRPr="00B7423E">
              <w:rPr>
                <w:bCs/>
                <w:iCs/>
                <w:lang w:val="nl-NL"/>
              </w:rPr>
              <w:t xml:space="preserve"> 60</w:t>
            </w:r>
            <w:r w:rsidRPr="00B7423E">
              <w:rPr>
                <w:bCs/>
                <w:iCs/>
                <w:vertAlign w:val="superscript"/>
                <w:lang w:val="nl-NL"/>
              </w:rPr>
              <w:t>0</w:t>
            </w:r>
            <w:r w:rsidRPr="00B7423E">
              <w:rPr>
                <w:bCs/>
                <w:iCs/>
                <w:lang w:val="nl-NL"/>
              </w:rPr>
              <w:t xml:space="preserve"> </w:t>
            </w:r>
            <w:r>
              <w:rPr>
                <w:bCs/>
                <w:iCs/>
                <w:lang w:val="nl-NL"/>
              </w:rPr>
              <w:t>thì tam giác đó là tam giác đều.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</w:tr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rPr>
                <w:bCs/>
                <w:iCs/>
                <w:lang w:val="nl-NL"/>
              </w:rPr>
            </w:pPr>
            <w:r w:rsidRPr="00B7423E">
              <w:rPr>
                <w:bCs/>
                <w:iCs/>
                <w:lang w:val="nl-NL"/>
              </w:rPr>
              <w:t xml:space="preserve">c. </w:t>
            </w:r>
            <w:r>
              <w:rPr>
                <w:bCs/>
                <w:iCs/>
                <w:lang w:val="nl-NL"/>
              </w:rPr>
              <w:t>Trong một tam giác vuông bình phương của cạnh huyền bằng tổng các bình phương của hai cạnh góc vuông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</w:tr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rPr>
                <w:bCs/>
                <w:iCs/>
                <w:lang w:val="pt-BR"/>
              </w:rPr>
            </w:pPr>
            <w:r w:rsidRPr="00B7423E">
              <w:rPr>
                <w:bCs/>
                <w:iCs/>
                <w:lang w:val="pt-BR"/>
              </w:rPr>
              <w:t xml:space="preserve">d. </w:t>
            </w:r>
            <w:r>
              <w:rPr>
                <w:bCs/>
                <w:iCs/>
                <w:lang w:val="pt-BR"/>
              </w:rPr>
              <w:t>Tam giác cân có một góc bằng</w:t>
            </w:r>
            <w:r w:rsidR="008628D6">
              <w:rPr>
                <w:bCs/>
                <w:iCs/>
                <w:lang w:val="pt-BR"/>
              </w:rPr>
              <w:t xml:space="preserve"> </w:t>
            </w:r>
            <w:r w:rsidRPr="00B7423E">
              <w:rPr>
                <w:bCs/>
                <w:iCs/>
                <w:lang w:val="pt-BR"/>
              </w:rPr>
              <w:t xml:space="preserve">60 </w:t>
            </w:r>
            <w:r w:rsidRPr="00B7423E">
              <w:rPr>
                <w:bCs/>
                <w:iCs/>
                <w:vertAlign w:val="superscript"/>
                <w:lang w:val="pt-BR"/>
              </w:rPr>
              <w:t xml:space="preserve">0 </w:t>
            </w:r>
            <w:r>
              <w:rPr>
                <w:bCs/>
                <w:iCs/>
                <w:lang w:val="pt-BR"/>
              </w:rPr>
              <w:t xml:space="preserve"> thì tam giác đó là tam giác đều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pt-BR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pt-BR"/>
              </w:rPr>
            </w:pPr>
          </w:p>
        </w:tc>
      </w:tr>
    </w:tbl>
    <w:p w:rsidR="004E5D09" w:rsidRPr="00B7423E" w:rsidRDefault="004E5D09" w:rsidP="004E5D09">
      <w:pPr>
        <w:tabs>
          <w:tab w:val="left" w:pos="360"/>
        </w:tabs>
        <w:rPr>
          <w:b/>
          <w:lang w:val="pt-BR"/>
        </w:rPr>
      </w:pPr>
      <w:r>
        <w:rPr>
          <w:b/>
          <w:lang w:val="pt-BR"/>
        </w:rPr>
        <w:tab/>
        <w:t xml:space="preserve">    Phần</w:t>
      </w:r>
      <w:r w:rsidRPr="00B7423E">
        <w:rPr>
          <w:b/>
          <w:lang w:val="pt-BR"/>
        </w:rPr>
        <w:t xml:space="preserve"> II: Tự luậ</w:t>
      </w:r>
      <w:r>
        <w:rPr>
          <w:b/>
          <w:lang w:val="pt-BR"/>
        </w:rPr>
        <w:t xml:space="preserve">n </w:t>
      </w:r>
      <w:r w:rsidRPr="005B2034">
        <w:rPr>
          <w:i/>
          <w:lang w:val="pt-BR"/>
        </w:rPr>
        <w:t>(8,0 điểm)</w:t>
      </w:r>
    </w:p>
    <w:p w:rsidR="00C26AFD" w:rsidRPr="002057E4" w:rsidRDefault="004E5D09" w:rsidP="00C26AFD">
      <w:pPr>
        <w:tabs>
          <w:tab w:val="left" w:pos="360"/>
        </w:tabs>
        <w:spacing w:after="0" w:line="276" w:lineRule="auto"/>
        <w:rPr>
          <w:rFonts w:cs="Times New Roman"/>
          <w:szCs w:val="28"/>
        </w:rPr>
      </w:pPr>
      <w:r>
        <w:rPr>
          <w:b/>
          <w:lang w:val="pt-BR"/>
        </w:rPr>
        <w:tab/>
        <w:t xml:space="preserve">Câu </w:t>
      </w:r>
      <w:r w:rsidRPr="00B7423E">
        <w:rPr>
          <w:b/>
          <w:lang w:val="pt-BR"/>
        </w:rPr>
        <w:t xml:space="preserve">3 </w:t>
      </w:r>
      <w:r w:rsidRPr="005B2034">
        <w:rPr>
          <w:i/>
          <w:lang w:val="pt-BR"/>
        </w:rPr>
        <w:t>(2,5 điể</w:t>
      </w:r>
      <w:r w:rsidR="005D06A0">
        <w:rPr>
          <w:i/>
          <w:lang w:val="pt-BR"/>
        </w:rPr>
        <w:t xml:space="preserve">m). </w:t>
      </w:r>
      <w:r w:rsidR="00C26AFD" w:rsidRPr="002057E4">
        <w:rPr>
          <w:rFonts w:cs="Times New Roman"/>
          <w:szCs w:val="28"/>
        </w:rPr>
        <w:t xml:space="preserve"> Số điểm đạt được sau mỗi lần</w:t>
      </w:r>
      <w:r w:rsidR="005D06A0">
        <w:rPr>
          <w:rFonts w:cs="Times New Roman"/>
          <w:szCs w:val="28"/>
        </w:rPr>
        <w:t xml:space="preserve"> thi</w:t>
      </w:r>
      <w:r w:rsidR="00C26AFD" w:rsidRPr="002057E4">
        <w:rPr>
          <w:rFonts w:cs="Times New Roman"/>
          <w:szCs w:val="28"/>
        </w:rPr>
        <w:t xml:space="preserve"> bắn </w:t>
      </w:r>
      <w:r w:rsidR="005D06A0">
        <w:rPr>
          <w:rFonts w:cs="Times New Roman"/>
          <w:szCs w:val="28"/>
        </w:rPr>
        <w:t xml:space="preserve">súng của một xạ thủ </w:t>
      </w:r>
      <w:r w:rsidR="00C26AFD" w:rsidRPr="002057E4">
        <w:rPr>
          <w:rFonts w:cs="Times New Roman"/>
          <w:szCs w:val="28"/>
        </w:rPr>
        <w:t>được thống kê như sau:</w:t>
      </w:r>
    </w:p>
    <w:p w:rsidR="00C26AFD" w:rsidRPr="002057E4" w:rsidRDefault="00C26AFD" w:rsidP="00C26AFD">
      <w:pPr>
        <w:tabs>
          <w:tab w:val="left" w:pos="360"/>
        </w:tabs>
        <w:spacing w:after="0" w:line="276" w:lineRule="auto"/>
        <w:rPr>
          <w:rFonts w:cs="Times New Roman"/>
          <w:szCs w:val="28"/>
        </w:rPr>
      </w:pPr>
      <w:r w:rsidRPr="002057E4">
        <w:rPr>
          <w:rFonts w:cs="Times New Roman"/>
          <w:szCs w:val="28"/>
        </w:rPr>
        <w:tab/>
      </w:r>
    </w:p>
    <w:tbl>
      <w:tblPr>
        <w:tblW w:w="0" w:type="auto"/>
        <w:tblInd w:w="187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C26AFD" w:rsidRPr="002057E4" w:rsidTr="008400F3"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7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7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</w:tr>
      <w:tr w:rsidR="00C26AFD" w:rsidRPr="002057E4" w:rsidTr="008400F3"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7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</w:tr>
      <w:tr w:rsidR="00C26AFD" w:rsidRPr="002057E4" w:rsidTr="008400F3"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7</w:t>
            </w:r>
          </w:p>
        </w:tc>
      </w:tr>
    </w:tbl>
    <w:p w:rsidR="00C26AFD" w:rsidRPr="002057E4" w:rsidRDefault="00C26AFD" w:rsidP="00C26AFD">
      <w:pPr>
        <w:tabs>
          <w:tab w:val="left" w:pos="360"/>
        </w:tabs>
        <w:spacing w:after="0" w:line="276" w:lineRule="auto"/>
        <w:rPr>
          <w:rFonts w:cs="Times New Roman"/>
          <w:szCs w:val="28"/>
        </w:rPr>
      </w:pP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  <w:t>a. Dấu hiệu là gi</w:t>
      </w:r>
      <w:r w:rsidRPr="00B7423E">
        <w:rPr>
          <w:lang w:val="es-MX"/>
        </w:rPr>
        <w:t>?</w:t>
      </w: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  <w:t>b. Lập bảng tần số và nhận xét?</w:t>
      </w: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  <w:t>c. Tính số trung bình cộng và tìm mốt của dấu hiệu?</w:t>
      </w:r>
    </w:p>
    <w:p w:rsidR="004E5D09" w:rsidRPr="00B7423E" w:rsidRDefault="004E5D09" w:rsidP="004E5D09">
      <w:pPr>
        <w:jc w:val="both"/>
        <w:rPr>
          <w:lang w:val="pt-BR"/>
        </w:rPr>
      </w:pPr>
      <w:r>
        <w:rPr>
          <w:lang w:val="pt-BR"/>
        </w:rPr>
        <w:tab/>
        <w:t>d. Vẽ biểu đồ đoạn thẳng</w:t>
      </w:r>
      <w:r w:rsidR="00523E3E">
        <w:rPr>
          <w:lang w:val="pt-BR"/>
        </w:rPr>
        <w:t xml:space="preserve"> biểu diễn số điểm đạt được sau mỗi lần thi bắn súng của  1 xạ thủ.</w:t>
      </w:r>
    </w:p>
    <w:p w:rsidR="004E5D09" w:rsidRPr="00B7423E" w:rsidRDefault="004E5D09" w:rsidP="004E5D09">
      <w:pPr>
        <w:jc w:val="both"/>
        <w:rPr>
          <w:b/>
          <w:lang w:val="es-MX"/>
        </w:rPr>
      </w:pPr>
      <w:r>
        <w:rPr>
          <w:b/>
          <w:lang w:val="es-MX"/>
        </w:rPr>
        <w:tab/>
      </w:r>
      <w:r w:rsidRPr="00B7423E">
        <w:rPr>
          <w:b/>
          <w:lang w:val="es-MX"/>
        </w:rPr>
        <w:t>Câu 4</w:t>
      </w:r>
      <w:r w:rsidRPr="005B2034">
        <w:rPr>
          <w:i/>
          <w:lang w:val="es-MX"/>
        </w:rPr>
        <w:t>(1,5 điểm)</w:t>
      </w:r>
      <w:r w:rsidRPr="00B7423E">
        <w:rPr>
          <w:b/>
          <w:lang w:val="es-MX"/>
        </w:rPr>
        <w:t xml:space="preserve"> Pisa: </w:t>
      </w:r>
      <w:r w:rsidR="001A22D3">
        <w:rPr>
          <w:b/>
          <w:lang w:val="es-MX"/>
        </w:rPr>
        <w:t>Ủng hộ học sinh miền trung</w:t>
      </w:r>
    </w:p>
    <w:p w:rsidR="004E5D09" w:rsidRPr="00B7423E" w:rsidRDefault="004E5D09" w:rsidP="004E5D09">
      <w:pPr>
        <w:jc w:val="both"/>
        <w:rPr>
          <w:lang w:val="es-MX"/>
        </w:rPr>
      </w:pPr>
      <w:r w:rsidRPr="00B7423E">
        <w:rPr>
          <w:b/>
          <w:lang w:val="es-MX"/>
        </w:rPr>
        <w:tab/>
      </w:r>
      <w:r w:rsidRPr="00B7423E">
        <w:rPr>
          <w:lang w:val="es-MX"/>
        </w:rPr>
        <w:t>Để ủng hộ các bạn học sinh miền trung bị lũ lụt, bạ</w:t>
      </w:r>
      <w:r w:rsidR="001A22D3">
        <w:rPr>
          <w:lang w:val="es-MX"/>
        </w:rPr>
        <w:t xml:space="preserve">n Hà </w:t>
      </w:r>
      <w:r w:rsidRPr="00B7423E">
        <w:rPr>
          <w:lang w:val="es-MX"/>
        </w:rPr>
        <w:t>đã mua ủng hộ</w:t>
      </w:r>
      <w:r w:rsidR="001A22D3">
        <w:rPr>
          <w:lang w:val="es-MX"/>
        </w:rPr>
        <w:t xml:space="preserve"> 7</w:t>
      </w:r>
      <w:r w:rsidRPr="00B7423E">
        <w:rPr>
          <w:lang w:val="es-MX"/>
        </w:rPr>
        <w:t xml:space="preserve"> quyển vở, giá mỗi quyển vở là 5 000 đồng và mua x chiếc bút bi, giá mỗi chiếc bút bi 3 000 đồng.</w:t>
      </w: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</w:r>
      <w:r w:rsidRPr="00B7423E">
        <w:rPr>
          <w:lang w:val="es-MX"/>
        </w:rPr>
        <w:t>a) Viết biểu thức đại số biểu thị số tiền Lan phải trả.</w:t>
      </w:r>
    </w:p>
    <w:p w:rsidR="004E5D09" w:rsidRPr="003E0680" w:rsidRDefault="004E5D09" w:rsidP="004E5D09">
      <w:pPr>
        <w:jc w:val="both"/>
        <w:rPr>
          <w:lang w:val="es-MX"/>
        </w:rPr>
      </w:pPr>
      <w:r>
        <w:rPr>
          <w:lang w:val="es-MX"/>
        </w:rPr>
        <w:tab/>
      </w:r>
      <w:r w:rsidR="001A22D3">
        <w:rPr>
          <w:lang w:val="es-MX"/>
        </w:rPr>
        <w:t>b) Lan mua 7</w:t>
      </w:r>
      <w:r w:rsidRPr="00B7423E">
        <w:rPr>
          <w:lang w:val="es-MX"/>
        </w:rPr>
        <w:t xml:space="preserve"> quyển vở</w:t>
      </w:r>
      <w:r w:rsidR="001A22D3">
        <w:rPr>
          <w:lang w:val="es-MX"/>
        </w:rPr>
        <w:t xml:space="preserve"> và 5</w:t>
      </w:r>
      <w:r w:rsidRPr="00B7423E">
        <w:rPr>
          <w:lang w:val="es-MX"/>
        </w:rPr>
        <w:t xml:space="preserve"> chiếc bút bi với giá tiền như trên. Tính tổng số tiền Lan phải trả.  </w:t>
      </w:r>
    </w:p>
    <w:p w:rsidR="004E5D09" w:rsidRPr="00B7423E" w:rsidRDefault="004E5D09" w:rsidP="004E5D09">
      <w:pPr>
        <w:rPr>
          <w:rFonts w:ascii=".VnTime" w:hAnsi=".VnTime"/>
          <w:color w:val="000000"/>
          <w:lang w:val="pt-BR"/>
        </w:rPr>
      </w:pPr>
      <w:r>
        <w:rPr>
          <w:b/>
          <w:bCs/>
          <w:iCs/>
          <w:lang w:val="pt-BR"/>
        </w:rPr>
        <w:tab/>
      </w:r>
      <w:r w:rsidRPr="00532430">
        <w:rPr>
          <w:b/>
          <w:bCs/>
          <w:iCs/>
          <w:lang w:val="pt-BR"/>
        </w:rPr>
        <w:t>Câu 5</w:t>
      </w:r>
      <w:r>
        <w:rPr>
          <w:b/>
          <w:bCs/>
          <w:iCs/>
          <w:lang w:val="pt-BR"/>
        </w:rPr>
        <w:t xml:space="preserve"> </w:t>
      </w:r>
      <w:r w:rsidRPr="005B2034">
        <w:rPr>
          <w:bCs/>
          <w:i/>
          <w:iCs/>
          <w:lang w:val="pt-BR"/>
        </w:rPr>
        <w:t>(1,5 điểm)</w:t>
      </w:r>
      <w:r w:rsidRPr="005B2034">
        <w:rPr>
          <w:rFonts w:ascii=".VnTime" w:hAnsi=".VnTime"/>
          <w:bCs/>
          <w:i/>
          <w:iCs/>
          <w:lang w:val="pt-BR"/>
        </w:rPr>
        <w:t>:</w:t>
      </w:r>
      <w:r w:rsidRPr="00B7423E">
        <w:rPr>
          <w:rFonts w:ascii=".VnTime" w:hAnsi=".VnTime"/>
          <w:b/>
          <w:lang w:val="pt-BR"/>
        </w:rPr>
        <w:t xml:space="preserve"> </w:t>
      </w:r>
      <w:r w:rsidRPr="00B7423E">
        <w:rPr>
          <w:rFonts w:ascii=".VnTime" w:hAnsi=".VnTime"/>
          <w:color w:val="000000"/>
          <w:lang w:val="pt-BR"/>
        </w:rPr>
        <w:t xml:space="preserve"> </w:t>
      </w:r>
    </w:p>
    <w:tbl>
      <w:tblPr>
        <w:tblW w:w="14355" w:type="dxa"/>
        <w:tblLook w:val="04A0" w:firstRow="1" w:lastRow="0" w:firstColumn="1" w:lastColumn="0" w:noHBand="0" w:noVBand="1"/>
      </w:tblPr>
      <w:tblGrid>
        <w:gridCol w:w="4785"/>
        <w:gridCol w:w="4785"/>
        <w:gridCol w:w="4785"/>
      </w:tblGrid>
      <w:tr w:rsidR="0054604C" w:rsidRPr="00B7423E" w:rsidTr="0054604C">
        <w:tc>
          <w:tcPr>
            <w:tcW w:w="4785" w:type="dxa"/>
          </w:tcPr>
          <w:p w:rsidR="0054604C" w:rsidRPr="00B7423E" w:rsidRDefault="0054604C" w:rsidP="0054604C">
            <w:pPr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 xml:space="preserve">   </w:t>
            </w:r>
            <w:r w:rsidRPr="00B7423E">
              <w:rPr>
                <w:color w:val="000000"/>
                <w:lang w:val="pt-BR"/>
              </w:rPr>
              <w:t xml:space="preserve"> Cho hình vẽ</w:t>
            </w:r>
            <w:r w:rsidRPr="00B7423E">
              <w:rPr>
                <w:rFonts w:ascii="Arial" w:hAnsi="Arial" w:cs="Arial"/>
                <w:color w:val="000000"/>
                <w:lang w:val="pt-BR"/>
              </w:rPr>
              <w:t xml:space="preserve">, </w:t>
            </w:r>
            <w:r w:rsidRPr="00B7423E">
              <w:rPr>
                <w:lang w:val="de-DE"/>
              </w:rPr>
              <w:t>biết AC = 15 cm, AH = 12cm, BH = 5cm. Tính độ dài cạnh HC, AB, BC</w:t>
            </w:r>
          </w:p>
        </w:tc>
        <w:tc>
          <w:tcPr>
            <w:tcW w:w="4785" w:type="dxa"/>
          </w:tcPr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50EAC2BE" wp14:editId="593DD122">
                      <wp:simplePos x="0" y="0"/>
                      <wp:positionH relativeFrom="column">
                        <wp:posOffset>1152525</wp:posOffset>
                      </wp:positionH>
                      <wp:positionV relativeFrom="paragraph">
                        <wp:posOffset>113030</wp:posOffset>
                      </wp:positionV>
                      <wp:extent cx="19050" cy="627380"/>
                      <wp:effectExtent l="5080" t="8255" r="13970" b="12065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050" cy="6273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299AF2BF" id="Straight Connector 12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75pt,8.9pt" to="92.25pt,58.3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tMCQIwIAADsEAAAOAAAAZHJzL2Uyb0RvYy54bWysU9uO2yAQfa/Uf0C8Z33ZJJtYcVaVnfRl 242U7QcQwDYqBgQkTlT13zuQi7LtS1XVD3hgZg5n5gyL52Mv0YFbJ7QqcfaQYsQV1UyotsTf3taj GUbOE8WI1IqX+MQdfl5+/LAYTMFz3WnJuEUAolwxmBJ33psiSRzteE/cgzZcgbPRticetrZNmCUD oPcyydN0mgzaMmM15c7BaX124mXEbxpO/WvTOO6RLDFw83G1cd2FNVkuSNFaYjpBLzTIP7DoiVBw 6Q2qJp6gvRV/QPWCWu104x+o7hPdNILyWANUk6W/VbPtiOGxFmiOM7c2uf8HS78eNhYJBtrlGCnS g0Zbb4loO48qrRR0UFsETujUYFwBCZXa2FArPaqtedH0u0NKVx1RLY+M304GULKQkbxLCRtn4L7d 8EUziCF7r2Pbjo3tAyQ0BB2jOqebOvzoEYXDbJ5OQEIKnmn+9DiL4iWkuOYa6/xnrnsUjBJLoULv SEEOL84HLqS4hoRjpddCyqi/VGgo8XyST2KC01Kw4Axhzra7Slp0IGGC4hcLA899mNV7xSJYxwlb XWxPhDzbcLlUAQ+qAToX6zwiP+bpfDVbzcajcT5djcZpXY8+ravxaLrOnib1Y11VdfYzUMvGRScY 4yqwu45rNv67cbg8nPOg3Qb21obkPXrsF5C9/iPpKGdQ8DwLO81OG3uVGSY0Bl9eU3gC93uw79/8 8hcAAAD//wMAUEsDBBQABgAIAAAAIQAyV/AR3AAAAAoBAAAPAAAAZHJzL2Rvd25yZXYueG1sTE/B ToNAFLyb+A+bZ+KlaReqIkGWxqjcvLTaeH2FJxDZt5TdtujX+3rS28ybybyZfDXZXh1p9J1jA/Ei AkVcubrjxsD7WzlPQfmAXGPvmAx8k4dVcXmRY1a7E6/puAmNkhD2GRpoQxgyrX3VkkW/cAOxaJ9u tBiEjo2uRzxJuO31MooSbbFj+dDiQE8tVV+bgzXgyy3ty59ZNYs+bhpHy/3z6wsac301PT6ACjSF PzOc60t1KKTTzh249qoXnsZ3YhVwLxPOhvRWDjsBcZKALnL9f0LxCwAA//8DAFBLAQItABQABgAI AAAAIQC2gziS/gAAAOEBAAATAAAAAAAAAAAAAAAAAAAAAABbQ29udGVudF9UeXBlc10ueG1sUEsB Ai0AFAAGAAgAAAAhADj9If/WAAAAlAEAAAsAAAAAAAAAAAAAAAAALwEAAF9yZWxzLy5yZWxzUEsB Ai0AFAAGAAgAAAAhAHC0wJAjAgAAOwQAAA4AAAAAAAAAAAAAAAAALgIAAGRycy9lMm9Eb2MueG1s UEsBAi0AFAAGAAgAAAAhADJX8BHcAAAACgEAAA8AAAAAAAAAAAAAAAAAfQQAAGRycy9kb3ducmV2 LnhtbFBLBQYAAAAABAAEAPMAAACGBQAAAAA= 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338CE496" wp14:editId="3F2A2329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6985</wp:posOffset>
                      </wp:positionV>
                      <wp:extent cx="361950" cy="247650"/>
                      <wp:effectExtent l="0" t="0" r="4445" b="2540"/>
                      <wp:wrapNone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338CE49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" o:spid="_x0000_s1026" type="#_x0000_t202" style="position:absolute;left:0;text-align:left;margin-left:63pt;margin-top:.55pt;width:28.5pt;height:19.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mIeuswIAALoFAAAOAAAAZHJzL2Uyb0RvYy54bWysVG1vmzAQ/j5p/8Hyd8pLHRJQSdWGME3q XqR2P8ABE6yBzWwn0E377zubJE1bTZq28cGyfefn7rl7uKvrsWvRninNpchweBFgxEQpKy62Gf7y UHgLjLShoqKtFCzDj0zj6+XbN1dDn7JINrKtmEIAInQ69BlujOlT39dlwzqqL2TPBBhrqTpq4Ki2 fqXoAOhd60dBEPuDVFWvZMm0htt8MuKlw69rVppPda2ZQW2GITfjVuXWjV395RVNt4r2DS8PadC/ yKKjXEDQE1RODUU7xV9BdbxUUsvaXJSy82Vd85I5DsAmDF6wuW9ozxwXKI7uT2XS/w+2/Lj/rBCv oHchRoJ20KMHNhp0K0cEV1CfodcpuN334GhGuAdfx1X3d7L8qpGQq4aKLbtRSg4NoxXk5176Z08n HG1BNsMHWUEcujPSAY216mzxoBwI0KFPj6fe2FxKuLyMw2QGlhJMEZnHsIfcfJoeH/dKm3dMdshu Mqyg9Q6c7u+0mVyPLjaWkAVvW9f+Vjy7AMzpBkLDU2uzSbhu/kiCZL1YL4hHonjtkSDPvZtiRby4 COez/DJfrfLwp40bkrThVcWEDXNUVkj+rHMHjU+aOGlLy5ZXFs6mpNV2s2oV2lNQduG+Q0HO3Pzn abh6AZcXlMKIBLdR4hXxYu6Rgsy8ZB4svCBMbpM4IAnJi+eU7rhg/04JDRlOZtFs0tJvuQXue82N ph03MDta3mV4cXKiqVXgWlSutYbydtqflcKm/1QKaPex0U6vVqKTWM24GQHFingjq0dQrpKgLBAh DDzYNFJ9x2iA4ZFh/W1HFcOofS9A/UlIiJ027kBm8wgO6tyyObdQUQJUhg1G03Zlpgm16xXfNhBp +t+EvIE/puZOzU9ZARV7gAHhSB2GmZ1A52fn9TRyl78AAAD//wMAUEsDBBQABgAIAAAAIQCjyksZ 2wAAAAgBAAAPAAAAZHJzL2Rvd25yZXYueG1sTI/BTsMwEETvSPyDtUjcqJ1SqhLiVAjEFUSBSr1t 420SEa+j2G3C37M9wW2fZjQ7U6wn36kTDbENbCGbGVDEVXAt1xY+P15uVqBiQnbYBSYLPxRhXV5e FJi7MPI7nTapVhLCMUcLTUp9rnWsGvIYZ6EnFu0QBo9JcKi1G3CUcN/puTFL7bFl+dBgT08NVd+b o7fw9XrYbRfmrX72d/0YJqPZ32trr6+mxwdQiab0Z4ZzfakOpXTahyO7qDrh+VK2JDkyUGd9dSu8 t7AwGeiy0P8HlL8AAAD//wMAUEsBAi0AFAAGAAgAAAAhALaDOJL+AAAA4QEAABMAAAAAAAAAAAAA AAAAAAAAAFtDb250ZW50X1R5cGVzXS54bWxQSwECLQAUAAYACAAAACEAOP0h/9YAAACUAQAACwAA AAAAAAAAAAAAAAAvAQAAX3JlbHMvLnJlbHNQSwECLQAUAAYACAAAACEACpiHrrMCAAC6BQAADgAA AAAAAAAAAAAAAAAuAgAAZHJzL2Uyb0RvYy54bWxQSwECLQAUAAYACAAAACEAo8pLGdsAAAAIAQAA DwAAAAAAAAAAAAAAAAANBQAAZHJzL2Rvd25yZXYueG1sUEsFBgAAAAAEAAQA8wAAABUGAAAAAA== " filled="f" stroked="f">
                      <v:textbox>
                        <w:txbxContent>
                          <w:p w:rsidR="0054604C" w:rsidRDefault="0054604C" w:rsidP="0054604C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4E93BF79" wp14:editId="15256E29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752475</wp:posOffset>
                      </wp:positionV>
                      <wp:extent cx="1323975" cy="0"/>
                      <wp:effectExtent l="6350" t="9525" r="12700" b="9525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3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62BAFE1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57.85pt;margin-top:59.25pt;width:104.25pt;height: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VEMWsJgIAAEwEAAAOAAAAZHJzL2Uyb0RvYy54bWysVE2P2jAQvVfqf7ByhyR8LUSE1SqBXrYt EtsfYGyHWE08lm0IqOp/79hAxLaXqmoOzjjjefNm5jnL53PbkJMwVoLKo3SYREQoBlyqQx59e9sM 5hGxjipOG1Aijy7CRs+rjx+Wnc7ECGpouDAEQZTNOp1HtXM6i2PLatFSOwQtFDorMC11uDWHmBva IXrbxKMkmcUdGK4NMGEtfi2vzmgV8KtKMPe1qqxwpMkj5ObCasK692u8WtLsYKiuJbvRoP/AoqVS YdIeqqSOkqORf0C1khmwULkhgzaGqpJMhBqwmjT5rZpdTbUItWBzrO7bZP8fLPty2hoiOc4O26No izPaOUPloXbkxRjoSAFKYR/BEDyC/eq0zTCsUFvjK2ZntdOvwL5boqCoqTqIwPvtohEr9RHxuxC/ sRqz7rvPwPEMPToIzTtXpvWQ2BZyDjO69DMSZ0cYfkzHo/HiaRoRdvfFNLsHamPdJwEt8UYe2Vsh fQVpSENPr9Z5WjS7B/isCjayaYIgGkW6PFpMR9MQYKGR3Dv9MWsO+6Ix5ES9pMITakTP4zEDR8UD WC0oX99sR2VztTF5ozweFoZ0btZVMz8WyWI9X88ng8loth5MkrIcvGyKyWC2SZ+m5bgsijL96aml k6yWnAvl2d31m07+Th+3m3RVXq/gvg3xe/TQLyR7fwfSYbJ+mFdZ7IFftuY+cZRsOHy7Xv5OPO7R fvwJrH4BAAD//wMAUEsDBBQABgAIAAAAIQDDFAFP3gAAAAsBAAAPAAAAZHJzL2Rvd25yZXYueG1s TI9PS8NAEMXvgt9hGcGL2E1iozXNphTBg8f+Aa/b7JjEZmdDdtPEfnqnINTbvJnHm9/LV5NtxQl7 3zhSEM8iEEilMw1VCva798cFCB80Gd06QgU/6GFV3N7kOjNupA2etqESHEI+0wrqELpMSl/WaLWf uQ6Jb1+utzqw7Ctpej1yuG1lEkXP0uqG+EOtO3yrsTxuB6sA/ZDG0frVVvuP8/jwmZy/x26n1P3d tF6CCDiFqxku+IwOBTMd3EDGi5Z1nL6w9TIsUhDseErmCYjD30YWufzfofgFAAD//wMAUEsBAi0A FAAGAAgAAAAhALaDOJL+AAAA4QEAABMAAAAAAAAAAAAAAAAAAAAAAFtDb250ZW50X1R5cGVzXS54 bWxQSwECLQAUAAYACAAAACEAOP0h/9YAAACUAQAACwAAAAAAAAAAAAAAAAAvAQAAX3JlbHMvLnJl bHNQSwECLQAUAAYACAAAACEAlRDFrCYCAABMBAAADgAAAAAAAAAAAAAAAAAuAgAAZHJzL2Uyb0Rv Yy54bWxQSwECLQAUAAYACAAAACEAwxQBT94AAAALAQAADwAAAAAAAAAAAAAAAACABAAAZHJzL2Rv d25yZXYueG1sUEsFBgAAAAAEAAQA8wAAAIsFAAAAAA== 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57FFCF45" wp14:editId="0BBF62A3">
                      <wp:simplePos x="0" y="0"/>
                      <wp:positionH relativeFrom="column">
                        <wp:posOffset>1144270</wp:posOffset>
                      </wp:positionH>
                      <wp:positionV relativeFrom="paragraph">
                        <wp:posOffset>123825</wp:posOffset>
                      </wp:positionV>
                      <wp:extent cx="914400" cy="628650"/>
                      <wp:effectExtent l="6350" t="9525" r="12700" b="9525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3D80734" id="Straight Arrow Connector 9" o:spid="_x0000_s1026" type="#_x0000_t32" style="position:absolute;margin-left:90.1pt;margin-top:9.75pt;width:1in;height:49.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LDNzKAIAAE4EAAAOAAAAZHJzL2Uyb0RvYy54bWysVMGO2jAQvVfqP1i5QxIaKESE1SqBXrYt EtsPMLZDrCYeyzYEVPXfOzYQse2lqpqDM8543ryZec7y6dy15CSMlaCKKB0nERGKAZfqUETfXjej eUSso4rTFpQooouw0dPq/btlr3MxgQZaLgxBEGXzXhdR45zO49iyRnTUjkELhc4aTEcdbs0h5ob2 iN618SRJZnEPhmsDTFiLX6urM1oF/LoWzH2tayscaYsIubmwmrDu/RqvljQ/GKobyW406D+w6KhU mHSAqqij5GjkH1CdZAYs1G7MoIuhriUToQasJk1+q2bXUC1CLdgcq4c22f8Hy76ctoZIXkSLiCja 4Yh2zlB5aBx5NgZ6UoJS2EYwZOG71WubY1CptsbXy85qp1+AfbdEQdlQdRCB9etFI1TqI+I3IX5j Nebc95+B4xl6dBBad65N5yGxKeQcJnQZJiTOjjD8uEizLME5MnTNJvPZNEwwpvk9WBvrPgnoiDeK yN5qGYpIQyp6erHOU6P5PcBnVrCRbRsk0SrSY7rpZBoCLLSSe6c/Zs1hX7aGnKgXVXhCneh5PGbg qHgAawTl65vtqGyvNiZvlcfD4pDOzbqq5sciWazn63k2yiaz9ShLqmr0vCmz0WyTfpxWH6qyrNKf nlqa5Y3kXCjP7q7gNPs7hdzu0lV7g4aHNsRv0UO/kOz9HUiH6fqBXqWxB37ZmvvUUbTh8O2C+Vvx uEf78Tew+gUAAP//AwBQSwMEFAAGAAgAAAAhAD//PBreAAAACgEAAA8AAABkcnMvZG93bnJldi54 bWxMj0FPwzAMhe9I/IfISFwQS1oo6krTaULiwJFtEtesMW2hcaomXct+PebEbn7PT8+fy83ienHC MXSeNCQrBQKp9rajRsNh/3qfgwjRkDW9J9TwgwE21fVVaQrrZ3rH0y42gksoFEZDG+NQSBnqFp0J Kz8g8e7Tj85ElmMj7WhmLne9TJV6ks50xBdaM+BLi/X3bnIaMExZorZr1xzezvPdR3r+moe91rc3 y/YZRMQl/ofhD5/RoWKmo5/IBtGzzlXKUR7WGQgOPKSPbBzZSPIMZFXKyxeqXwAAAP//AwBQSwEC LQAUAAYACAAAACEAtoM4kv4AAADhAQAAEwAAAAAAAAAAAAAAAAAAAAAAW0NvbnRlbnRfVHlwZXNd LnhtbFBLAQItABQABgAIAAAAIQA4/SH/1gAAAJQBAAALAAAAAAAAAAAAAAAAAC8BAABfcmVscy8u cmVsc1BLAQItABQABgAIAAAAIQAkLDNzKAIAAE4EAAAOAAAAAAAAAAAAAAAAAC4CAABkcnMvZTJv RG9jLnhtbFBLAQItABQABgAIAAAAIQA//zwa3gAAAAoBAAAPAAAAAAAAAAAAAAAAAIIEAABkcnMv ZG93bnJldi54bWxQSwUGAAAAAAQABADzAAAAjQUAAAAA 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4837AF27" wp14:editId="1B473DE4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123825</wp:posOffset>
                      </wp:positionV>
                      <wp:extent cx="409575" cy="628650"/>
                      <wp:effectExtent l="6350" t="9525" r="12700" b="9525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09575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C13CDA3" id="Straight Arrow Connector 8" o:spid="_x0000_s1026" type="#_x0000_t32" style="position:absolute;margin-left:57.85pt;margin-top:9.75pt;width:32.25pt;height:49.5pt;flip:x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lk1IMQIAAFgEAAAOAAAAZHJzL2Uyb0RvYy54bWysVMFu2zAMvQ/YPwi6p7YzJ0uMOkVhJ9uh 2wq0+wBFkmNhsihIapxg2L+PUtKs3S7DMB9kyhQfH8knX98cBk320nkFpqbFVU6JNByEMruafn3c TBaU+MCMYBqMrOlRenqzevvmerSVnEIPWkhHEMT4arQ17UOwVZZ53suB+Suw0qCzAzewgFu3y4Rj I6IPOpvm+TwbwQnrgEvv8Wt7ctJVwu86ycOXrvMyEF1T5BbS6tK6jWu2umbVzjHbK36mwf6BxcCU waQXqJYFRp6c+gNqUNyBhy5ccRgy6DrFZaoBqyny36p56JmVqRZsjreXNvn/B8s/7+8dUaKmOCjD BhzRQ3BM7fpAbp2DkTRgDLYRHFnEbo3WVxjUmHsX6+UH82DvgH/zxEDTM7OTifXj0SJUESOyVyFx 4y3m3I6fQOAZ9hQgte7QuYF0WtmPMTCCY3vIIc3qeJmVPATC8WOZL2fvZ5RwdM2ni/kszTJjVYSJ wdb58EHCQKJRU3+u6lLOKQXb3/kQSf4KiMEGNkrrJA5tyFjT5Ww6S5w8aCWiMx7zbrdttCN7FuWV nlQxel4ec/BkRALrJRPrsx2Y0icbk2sT8bA4pHO2Tvr5vsyX68V6UU7K6Xw9KfO2ndxumnIy3xTv Z+27tmna4kekVpRVr4SQJrJ71nJR/p1WzrfqpMKLmi9tyF6jp34h2ed3Ip3mHEd7EskWxPHePc8f 5ZsOn69avB8v92i//CGsfgIAAP//AwBQSwMEFAAGAAgAAAAhAJd9pDvdAAAACgEAAA8AAABkcnMv ZG93bnJldi54bWxMj0FPg0AQhe8m/ofNmHizSxtpKWVpjInGgyFp1fuWHQFlZ5HdAv33Die9zcv7 8ua9bD/ZVgzY+8aRguUiAoFUOtNQpeD97ekuAeGDJqNbR6jggh72+fVVplPjRjrgcAyV4BDyqVZQ h9ClUvqyRqv9wnVI7H263urAsq+k6fXI4baVqyhaS6sb4g+17vCxxvL7eLYKfmhz+biXQ/JVFGH9 /PJaERajUrc308MORMAp/MEw1+fqkHOnkzuT8aJlvYw3jPKxjUHMQBKtQJxmJ4lB5pn8PyH/BQAA //8DAFBLAQItABQABgAIAAAAIQC2gziS/gAAAOEBAAATAAAAAAAAAAAAAAAAAAAAAABbQ29udGVu dF9UeXBlc10ueG1sUEsBAi0AFAAGAAgAAAAhADj9If/WAAAAlAEAAAsAAAAAAAAAAAAAAAAALwEA AF9yZWxzLy5yZWxzUEsBAi0AFAAGAAgAAAAhAJyWTUgxAgAAWAQAAA4AAAAAAAAAAAAAAAAALgIA AGRycy9lMm9Eb2MueG1sUEsBAi0AFAAGAAgAAAAhAJd9pDvdAAAACgEAAA8AAAAAAAAAAAAAAAAA iwQAAGRycy9kb3ducmV2LnhtbFBLBQYAAAAABAAEAPMAAACVBQAAAAA= "/>
                  </w:pict>
                </mc:Fallback>
              </mc:AlternateContent>
            </w:r>
            <w:r w:rsidRPr="00B7423E">
              <w:rPr>
                <w:b/>
                <w:bCs/>
                <w:u w:val="single"/>
                <w:lang w:val="de-DE"/>
              </w:rPr>
              <w:t xml:space="preserve">     </w:t>
            </w:r>
          </w:p>
          <w:p w:rsidR="0054604C" w:rsidRPr="00B7423E" w:rsidRDefault="0054604C" w:rsidP="0054604C">
            <w:pPr>
              <w:rPr>
                <w:color w:val="000000"/>
                <w:lang w:val="pt-BR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171E1BB0" wp14:editId="7918E9D4">
                      <wp:simplePos x="0" y="0"/>
                      <wp:positionH relativeFrom="column">
                        <wp:posOffset>1153160</wp:posOffset>
                      </wp:positionH>
                      <wp:positionV relativeFrom="paragraph">
                        <wp:posOffset>266065</wp:posOffset>
                      </wp:positionV>
                      <wp:extent cx="266700" cy="161925"/>
                      <wp:effectExtent l="5715" t="11430" r="13335" b="7620"/>
                      <wp:wrapNone/>
                      <wp:docPr id="7" name="Elb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6700" cy="161925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0948D9AE"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Elbow Connector 7" o:spid="_x0000_s1026" type="#_x0000_t34" style="position:absolute;margin-left:90.8pt;margin-top:20.95pt;width:21pt;height:12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N1DaePgIAAHsEAAAOAAAAZHJzL2Uyb0RvYy54bWysVNuO2yAQfa/Uf0C8Z21nc7XWWVV20pdt u9JuP4AAjmm5Cdg4UdV/70Aca7d9qarygIEZzpyZOfju/qQkOnLnhdEVLm5yjLimhgl9qPDX591k hZEPRDMijeYVPnOP7zfv3931tuRT0xnJuEMAon3Z2wp3IdgyyzztuCL+xliuwdgap0iArTtkzJEe 0JXMpnm+yHrjmHWGcu/htLkY8Sbhty2n4Uvbeh6QrDBwC2l2ad7HOdvckfLgiO0EHWiQf2ChiNAQ dIRqSCDoxYk/oJSgznjThhtqVGbaVlCecoBsivy3bJ46YnnKBYrj7Vgm//9g6efjo0OCVXiJkSYK WrSVe9Oj2mgN1TMOLWOReutL8K31o4tp0pN+sg+GfvdIm7oj+sAT2eezBYQi3sjeXIkbbyHUvv9k GPiQl2BSxU6tUxESaoFOqTHnsTH8FBCFw+liscyhfRRMxaJYT+cpAimvl63z4SM3CsVFhfdchzGB 2xSGHB98SB1iQ56EfSswapWEhh+JRPMcxoA7eGekvCLHq9rshJRJMlKjvsLrOTCJFm+kYNGYNu6w r6VDAAqZpDHAvnFTIoD0pVAVXo1OpOw4YVvNUpRAhLysgYnUERxKMiQSi5Mk9mOdr7er7Wo2mU0X 28ksb5rJh109myx2xXLe3DZ13RQ/I89iVnaCMa4j1avci9nfyWl4eBehjoIfa5K9RQcBJLLXbyKd NBFlcBHU3rDzo7tqBRSenIfXGJ/Q6z2sX/8zNr8AAAD//wMAUEsDBBQABgAIAAAAIQC4Roip3QAA AAkBAAAPAAAAZHJzL2Rvd25yZXYueG1sTI/LTsMwEEX3SPyDNUjsqJO0hCTEqRAINkhIlLJ34yEO +BHZbhr+nmEFyztzdOdMu12sYTOGOHonIF9lwND1Xo1uELB/e7yqgMUknZLGOxTwjRG23flZKxvl T+4V510aGJW42EgBOqWp4Tz2Gq2MKz+ho92HD1YmimHgKsgTlVvDiywruZWjowtaTnivsf/aHa2A 5/c07z9fzDUfy+FJh6p+4OtaiMuL5e4WWMIl/cHwq0/q0JHTwR+disxQrvKSUAGbvAZGQFGsaXAQ UN5sgHct//9B9wMAAP//AwBQSwECLQAUAAYACAAAACEAtoM4kv4AAADhAQAAEwAAAAAAAAAAAAAA AAAAAAAAW0NvbnRlbnRfVHlwZXNdLnhtbFBLAQItABQABgAIAAAAIQA4/SH/1gAAAJQBAAALAAAA AAAAAAAAAAAAAC8BAABfcmVscy8ucmVsc1BLAQItABQABgAIAAAAIQBN1DaePgIAAHsEAAAOAAAA AAAAAAAAAAAAAC4CAABkcnMvZTJvRG9jLnhtbFBLAQItABQABgAIAAAAIQC4Roip3QAAAAkBAAAP AAAAAAAAAAAAAAAAAJgEAABkcnMvZG93bnJldi54bWxQSwUGAAAAAAQABADzAAAAogUAAAAA "/>
                  </w:pict>
                </mc:Fallback>
              </mc:AlternateContent>
            </w:r>
          </w:p>
          <w:p w:rsidR="0054604C" w:rsidRPr="00BB03C8" w:rsidRDefault="0054604C" w:rsidP="0054604C">
            <w:pPr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    B         H                  C</w:t>
            </w:r>
          </w:p>
          <w:p w:rsidR="0054604C" w:rsidRPr="00B7423E" w:rsidRDefault="0054604C" w:rsidP="0054604C">
            <w:pPr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                                     </w:t>
            </w:r>
          </w:p>
        </w:tc>
        <w:tc>
          <w:tcPr>
            <w:tcW w:w="4785" w:type="dxa"/>
            <w:shd w:val="clear" w:color="auto" w:fill="auto"/>
          </w:tcPr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BCF6160" wp14:editId="6DD78759">
                      <wp:simplePos x="0" y="0"/>
                      <wp:positionH relativeFrom="column">
                        <wp:posOffset>1151255</wp:posOffset>
                      </wp:positionH>
                      <wp:positionV relativeFrom="paragraph">
                        <wp:posOffset>113030</wp:posOffset>
                      </wp:positionV>
                      <wp:extent cx="1270" cy="650240"/>
                      <wp:effectExtent l="13970" t="7620" r="13335" b="8890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650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E706101" id="Straight Connector 21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65pt,8.9pt" to="90.75pt,60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IUyRIgIAADoEAAAOAAAAZHJzL2Uyb0RvYy54bWysU8uu2jAQ3VfqP1jeQx4NXIgIV1UC3dy2 SNx+gLEdYtWxLdsQUNV/79g8WtpNVZWFsT0zJ2fOGS+eT71ER26d0KrC2TjFiCuqmVD7Cn95XY9m GDlPFCNSK17hM3f4efn2zWIwJc91pyXjFgGIcuVgKtx5b8okcbTjPXFjbbiCYKttTzwc7T5hlgyA 3sskT9NpMmjLjNWUOwe3zSWIlxG/bTn1n9vWcY9khYGbj6uN6y6syXJByr0lphP0SoP8A4ueCAUf vUM1xBN0sOIPqF5Qq51u/ZjqPtFtKyiPPUA3WfpbN9uOGB57AXGcucvk/h8s/XTcWCRYhfMMI0V6 8GjrLRH7zqNaKwUKaosgCEoNxpVQUKuNDb3Sk9qaF02/OqR03RG155Hx69kASqxIHkrCwRn43m74 qBnkkIPXUbZTa/sACYKgU3TnfHeHnzyicJnlT+AghcB0kuZF9C4h5a3UWOc/cN2jsKmwFCpIR0py fHEeyEPqLSVcK70WUkb7pUJDheeTfBILnJaChWBIc3a/q6VFRxIGKP6CEgD2kGb1QbEI1nHCVte9 J0Je9pAvVcCDZoDOdXeZkG/zdL6arWbFqMinq1GRNs3o/bouRtN19jRp3jV13WTfA7WsKDvBGFeB 3W1as+LvpuH6bi5zdp/XuwzJI3psEcje/iPp6GYw8DIKO83OGxvUCMbCgMbk62MKL+DXc8z6+eSX PwAAAP//AwBQSwMEFAAGAAgAAAAhADkDWkzdAAAACgEAAA8AAABkcnMvZG93bnJldi54bWxMj8FO wzAQRO9I/IO1SFwq6iQVEIU4FQJy40IBcd3GSxIRr9PYbQNfz/YEtxnt0+xMuZ7doA40hd6zgXSZ gCJuvO25NfD2Wl/loEJEtjh4JgPfFGBdnZ+VWFh/5Bc6bGKrJIRDgQa6GMdC69B05DAs/Ugst08/ OYxip1bbCY8S7gadJcmNdtizfOhwpIeOmq/N3hkI9Tvt6p9Fs0g+Vq2nbPf4/ITGXF7M93egIs3x D4ZTfakOlXTa+j3boAbxeboSVMStTDgBeXoNaisiSzLQVan/T6h+AQAA//8DAFBLAQItABQABgAI AAAAIQC2gziS/gAAAOEBAAATAAAAAAAAAAAAAAAAAAAAAABbQ29udGVudF9UeXBlc10ueG1sUEsB Ai0AFAAGAAgAAAAhADj9If/WAAAAlAEAAAsAAAAAAAAAAAAAAAAALwEAAF9yZWxzLy5yZWxzUEsB Ai0AFAAGAAgAAAAhABkhTJEiAgAAOgQAAA4AAAAAAAAAAAAAAAAALgIAAGRycy9lMm9Eb2MueG1s UEsBAi0AFAAGAAgAAAAhADkDWkzdAAAACgEAAA8AAAAAAAAAAAAAAAAAfAQAAGRycy9kb3ducmV2 LnhtbFBLBQYAAAAABAAEAPMAAACGBQAAAAA= 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0705B9F" wp14:editId="717780A8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6985</wp:posOffset>
                      </wp:positionV>
                      <wp:extent cx="361950" cy="247650"/>
                      <wp:effectExtent l="0" t="0" r="3810" b="3175"/>
                      <wp:wrapNone/>
                      <wp:docPr id="20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00705B9F" id="Text Box 20" o:spid="_x0000_s1027" type="#_x0000_t202" style="position:absolute;left:0;text-align:left;margin-left:63pt;margin-top:.55pt;width:28.5pt;height:19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KGVztgIAAMEFAAAOAAAAZHJzL2Uyb0RvYy54bWysVG1vmzAQ/j5p/8Hyd8pLHRJQSdWGME3q XqR2P8ABE6yBzWwn0E377zubJE1bTZq28QHZd+fn3p67q+uxa9GeKc2lyHB4EWDERCkrLrYZ/vJQ eAuMtKGioq0ULMOPTOPr5ds3V0Ofskg2sq2YQgAidDr0GW6M6VPf12XDOqovZM8EKGupOmrgqrZ+ pegA6F3rR0EQ+4NUVa9kybQGaT4p8dLh1zUrzae61sygNsMQm3F/5f4b+/eXVzTdKto3vDyEQf8i io5yAU5PUDk1FO0UfwXV8VJJLWtzUcrOl3XNS+ZygGzC4EU29w3tmcsFiqP7U5n0/4MtP+4/K8Sr DEdQHkE76NEDGw26lSMCEdRn6HUKZvc9GJoR5NBnl6vu72T5VSMhVw0VW3ajlBwaRiuIL7Qv/bOn E462IJvhg6zAD90Z6YDGWnW2eFAOBOgQyOOpNzaWEoSXcZjMQFOCKiLzGM7WA02Pj3ulzTsmO2QP GVbQegdO93faTKZHE+tLyIK3Lchp2opnAsCcJOAanlqdDcJ180cSJOvFekE8EsVrjwR57t0UK+LF RTif5Zf5apWHP63fkKQNryomrJsjs0LyZ507cHzixIlbWra8snA2JK22m1Wr0J4Cswv3HQpyZuY/ D8PVC3J5kVIYkeA2SrwiXsw9UpCZl8yDhReEyW0SByQhefE8pTsu2L+nhIYMJ7NoNnHpt7kF7nud G007bmB3tLzL8OJkRFPLwLWoXGsN5e10PiuFDf+pFNDuY6MdXy1FJ7KacTO60XBktlzeyOoRCKwk EAy4CHsPDo1U3zEaYIdkWH/bUcUwat8LGIIkJATMjLuQ2dyOmDrXbM41VJQAlWGD0XRcmWlR7XrF tw14msZOyBsYnJo7Uj9FdRg32BMut8NOs4vo/O6snjbv8hcAAAD//wMAUEsDBBQABgAIAAAAIQCj yksZ2wAAAAgBAAAPAAAAZHJzL2Rvd25yZXYueG1sTI/BTsMwEETvSPyDtUjcqJ1SqhLiVAjEFUSB Sr1t420SEa+j2G3C37M9wW2fZjQ7U6wn36kTDbENbCGbGVDEVXAt1xY+P15uVqBiQnbYBSYLPxRh XV5eFJi7MPI7nTapVhLCMUcLTUp9rnWsGvIYZ6EnFu0QBo9JcKi1G3CUcN/puTFL7bFl+dBgT08N Vd+bo7fw9XrYbRfmrX72d/0YJqPZ32trr6+mxwdQiab0Z4ZzfakOpXTahyO7qDrh+VK2JDkyUGd9 dSu8t7AwGeiy0P8HlL8AAAD//wMAUEsBAi0AFAAGAAgAAAAhALaDOJL+AAAA4QEAABMAAAAAAAAA AAAAAAAAAAAAAFtDb250ZW50X1R5cGVzXS54bWxQSwECLQAUAAYACAAAACEAOP0h/9YAAACUAQAA CwAAAAAAAAAAAAAAAAAvAQAAX3JlbHMvLnJlbHNQSwECLQAUAAYACAAAACEAXyhlc7YCAADBBQAA DgAAAAAAAAAAAAAAAAAuAgAAZHJzL2Uyb0RvYy54bWxQSwECLQAUAAYACAAAACEAo8pLGdsAAAAI AQAADwAAAAAAAAAAAAAAAAAQBQAAZHJzL2Rvd25yZXYueG1sUEsFBgAAAAAEAAQA8wAAABgGAAAA AA== " filled="f" stroked="f">
                      <v:textbox>
                        <w:txbxContent>
                          <w:p w:rsidR="0054604C" w:rsidRDefault="0054604C" w:rsidP="0054604C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108F9915" wp14:editId="6FF076CB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752475</wp:posOffset>
                      </wp:positionV>
                      <wp:extent cx="1323975" cy="0"/>
                      <wp:effectExtent l="6985" t="8890" r="12065" b="10160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3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EB71456" id="Straight Arrow Connector 19" o:spid="_x0000_s1026" type="#_x0000_t32" style="position:absolute;margin-left:57.85pt;margin-top:59.25pt;width:104.25pt;height:0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dBd/JgIAAEwEAAAOAAAAZHJzL2Uyb0RvYy54bWysVNuO2jAQfa/Uf7D8DiHcFiLCapVAX7Yt EtsPMLZDrCYeyzYEVPXfOzYXse1LVTUPzjjjOXNm5jiL51PbkKO0ToHOadofUCI1B6H0Pqff3ta9 GSXOMy1YA1rm9CwdfV5+/LDoTCaHUEMjpCUIol3WmZzW3pssSRyvZctcH4zU6KzAtszj1u4TYVmH 6G2TDAeDadKBFcYCl87h1/LipMuIX1WS+69V5aQnTU6Rm4+rjesurMlywbK9ZaZW/EqD/QOLlimN Se9QJfOMHKz6A6pV3IKDyvc5tAlUleIy1oDVpIPfqtnWzMhYCzbHmXub3P+D5V+OG0uUwNnNKdGs xRltvWVqX3vyYi10pACtsY9gCR7BfnXGZRhW6I0NFfOT3ppX4N8d0VDUTO9l5P12NoiVhojkXUjY OINZd91nEHiGHTzE5p0q2wZIbAs5xRmd7zOSJ084fkxHw9H8aUIJv/kSlt0CjXX+k4SWBCOn7lrI vYI0pmHHV+cDLZbdAkJWDWvVNFEQjSZdTueT4SQGOGiUCM5wzNn9rmgsObIgqfjEGtHzeMzCQYsI VksmVlfbM9VcbEze6ICHhSGdq3XRzI/5YL6arWbj3ng4XfXGg7LsvayLcW+6Tp8m5agsijL9Gail 46xWQkgd2N30m47/Th/Xm3RR3l3B9zYk79Fjv5Ds7R1Jx8mGYV5ksQNx3tjbxFGy8fD1eoU78bhH +/EnsPwFAAD//wMAUEsDBBQABgAIAAAAIQDDFAFP3gAAAAsBAAAPAAAAZHJzL2Rvd25yZXYueG1s TI9PS8NAEMXvgt9hGcGL2E1iozXNphTBg8f+Aa/b7JjEZmdDdtPEfnqnINTbvJnHm9/LV5NtxQl7 3zhSEM8iEEilMw1VCva798cFCB80Gd06QgU/6GFV3N7kOjNupA2etqESHEI+0wrqELpMSl/WaLWf uQ6Jb1+utzqw7Ctpej1yuG1lEkXP0uqG+EOtO3yrsTxuB6sA/ZDG0frVVvuP8/jwmZy/x26n1P3d tF6CCDiFqxku+IwOBTMd3EDGi5Z1nL6w9TIsUhDseErmCYjD30YWufzfofgFAAD//wMAUEsBAi0A FAAGAAgAAAAhALaDOJL+AAAA4QEAABMAAAAAAAAAAAAAAAAAAAAAAFtDb250ZW50X1R5cGVzXS54 bWxQSwECLQAUAAYACAAAACEAOP0h/9YAAACUAQAACwAAAAAAAAAAAAAAAAAvAQAAX3JlbHMvLnJl bHNQSwECLQAUAAYACAAAACEAkXQXfyYCAABMBAAADgAAAAAAAAAAAAAAAAAuAgAAZHJzL2Uyb0Rv Yy54bWxQSwECLQAUAAYACAAAACEAwxQBT94AAAALAQAADwAAAAAAAAAAAAAAAACABAAAZHJzL2Rv d25yZXYueG1sUEsFBgAAAAAEAAQA8wAAAIsFAAAAAA== 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770A447A" wp14:editId="5FF1EA8A">
                      <wp:simplePos x="0" y="0"/>
                      <wp:positionH relativeFrom="column">
                        <wp:posOffset>1144270</wp:posOffset>
                      </wp:positionH>
                      <wp:positionV relativeFrom="paragraph">
                        <wp:posOffset>123825</wp:posOffset>
                      </wp:positionV>
                      <wp:extent cx="914400" cy="628650"/>
                      <wp:effectExtent l="6985" t="8890" r="12065" b="10160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7E041041" id="Straight Arrow Connector 18" o:spid="_x0000_s1026" type="#_x0000_t32" style="position:absolute;margin-left:90.1pt;margin-top:9.75pt;width:1in;height:49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dqQXKQIAAFAEAAAOAAAAZHJzL2Uyb0RvYy54bWysVMGO2jAQvVfqP1i5QxIaKESE1SqBXrYt EtsPMLZDrCYeyzYEVPXfOzYQse2lqpqDM8543ryZN87y6dy15CSMlaCKKB0nERGKAZfqUETfXjej eUSso4rTFpQooouw0dPq/btlr3MxgQZaLgxBEGXzXhdR45zO49iyRnTUjkELhc4aTEcdbs0h5ob2 iN618SRJZnEPhmsDTFiLX6urM1oF/LoWzH2tayscaYsIubmwmrDu/RqvljQ/GKobyW406D+w6KhU mHSAqqij5GjkH1CdZAYs1G7MoIuhriUToQasJk1+q2bXUC1CLdgcq4c22f8Hy76ctoZIjtqhUop2 qNHOGSoPjSPPxkBPSlAK+wiG4BHsV69tjmGl2hpfMTurnX4B9t0SBWVD1UEE3q8XjVipj4jfhPiN 1Zh1338Gjmfo0UFo3rk2nYfEtpBz0OgyaCTOjjD8uEizLEElGbpmk/lsGjSMaX4P1sa6TwI64o0i srdihirSkIqeXqzz1Gh+D/CZFWxk24ahaBXpMd10Mg0BFlrJvdMfs+awL1tDTtSPVXhCneh5PGbg qHgAawTl65vtqGyvNiZvlcfD4pDOzbrOzY9FsljP1/NslE1m61GWVNXoeVNmo9km/TitPlRlWaU/ PbU0yxvJuVCe3X2G0+zvZuR2m67TN0zx0Ib4LXroF5K9vwPpoK4X9Doae+CXrbmrjmMbDt+umL8X j3u0H38Eq18AAAD//wMAUEsDBBQABgAIAAAAIQA//zwa3gAAAAoBAAAPAAAAZHJzL2Rvd25yZXYu eG1sTI9BT8MwDIXvSPyHyEhcEEtaKOpK02lC4sCRbRLXrDFtoXGqJl3Lfj3mxG5+z0/Pn8vN4npx wjF0njQkKwUCqfa2o0bDYf96n4MI0ZA1vSfU8IMBNtX1VWkK62d6x9MuNoJLKBRGQxvjUEgZ6had CSs/IPHu04/ORJZjI+1oZi53vUyVepLOdMQXWjPgS4v1925yGjBMWaK2a9cc3s7z3Ud6/pqHvda3 N8v2GUTEJf6H4Q+f0aFipqOfyAbRs85VylEe1hkIDjykj2wc2UjyDGRVyssXql8AAAD//wMAUEsB Ai0AFAAGAAgAAAAhALaDOJL+AAAA4QEAABMAAAAAAAAAAAAAAAAAAAAAAFtDb250ZW50X1R5cGVz XS54bWxQSwECLQAUAAYACAAAACEAOP0h/9YAAACUAQAACwAAAAAAAAAAAAAAAAAvAQAAX3JlbHMv LnJlbHNQSwECLQAUAAYACAAAACEASnakFykCAABQBAAADgAAAAAAAAAAAAAAAAAuAgAAZHJzL2Uy b0RvYy54bWxQSwECLQAUAAYACAAAACEAP/88Gt4AAAAKAQAADwAAAAAAAAAAAAAAAACDBAAAZHJz L2Rvd25yZXYueG1sUEsFBgAAAAAEAAQA8wAAAI4FAAAAAA== 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5EBF9177" wp14:editId="763C5A31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123825</wp:posOffset>
                      </wp:positionV>
                      <wp:extent cx="409575" cy="628650"/>
                      <wp:effectExtent l="6985" t="8890" r="12065" b="10160"/>
                      <wp:wrapNone/>
                      <wp:docPr id="17" name="Straight Arrow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09575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770FA2B" id="Straight Arrow Connector 17" o:spid="_x0000_s1026" type="#_x0000_t32" style="position:absolute;margin-left:57.85pt;margin-top:9.75pt;width:32.25pt;height:49.5pt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dBCZRMwIAAFoEAAAOAAAAZHJzL2Uyb0RvYy54bWysVE1v2zAMvQ/YfxB0T21nTpoYdYrCTrbD Pgq0+wGKJMfCZFGQ1DjBsP8+SkmzdrsMw3yQKZN8eiSffHN7GDTZS+cVmJoWVzkl0nAQyuxq+vVx M1lQ4gMzgmkwsqZH6ent6u2bm9FWcgo9aCEdQRDjq9HWtA/BVlnmeS8H5q/ASoPODtzAAm7dLhOO jYg+6Gya5/NsBCesAy69x6/tyUlXCb/rJA9fus7LQHRNkVtIq0vrNq7Z6oZVO8dsr/iZBvsHFgNT Bg+9QLUsMPLk1B9Qg+IOPHThisOQQdcpLlMNWE2R/1bNQ8+sTLVgc7y9tMn/P1j+eX/viBI4u2tK DBtwRg/BMbXrA7lzDkbSgDHYR3AEQ7Bfo/UVpjXm3sWK+cE82I/Av3lioOmZ2cnE+/FoEauIGdmr lLjxFk/djp9AYAx7CpCad+jcQDqt7IeYGMGxQeSQpnW8TEseAuH4scyXs+sZJRxd8+liPkvTzFgV YWKydT68lzCQaNTUn8u61HM6gu0/+hBJ/kqIyQY2SuskD23IWNPlbDpLnDxoJaIzhnm32zbakT2L AktPqhg9L8McPBmRwHrJxPpsB6b0ycbDtYl4WBzSOVsnBX1f5sv1Yr0oJ+V0vp6UedtO7jZNOZlv iutZ+65tmrb4EakVZdUrIaSJ7J7VXJR/p5bzvTrp8KLnSxuy1+ipX0j2+Z1IpznH0Z5EsgVxvHfP 80cBp+DzZYs35OUe7Ze/hNVPAAAA//8DAFBLAwQUAAYACAAAACEAl32kO90AAAAKAQAADwAAAGRy cy9kb3ducmV2LnhtbEyPQU+DQBCF7yb+h82YeLNLG2kpZWmMicaDIWnV+5YdAWVnkd0C/fcOJ73N y/vy5r1sP9lWDNj7xpGC5SICgVQ601Cl4P3t6S4B4YMmo1tHqOCCHvb59VWmU+NGOuBwDJXgEPKp VlCH0KVS+rJGq/3CdUjsfbre6sCyr6Tp9cjhtpWrKFpLqxviD7Xu8LHG8vt4tgp+aHP5uJdD8lUU Yf388loRFqNStzfTww5EwCn8wTDX5+qQc6eTO5PxomW9jDeM8rGNQcxAEq1AnGYniUHmmfw/If8F AAD//wMAUEsBAi0AFAAGAAgAAAAhALaDOJL+AAAA4QEAABMAAAAAAAAAAAAAAAAAAAAAAFtDb250 ZW50X1R5cGVzXS54bWxQSwECLQAUAAYACAAAACEAOP0h/9YAAACUAQAACwAAAAAAAAAAAAAAAAAv AQAAX3JlbHMvLnJlbHNQSwECLQAUAAYACAAAACEA3QQmUTMCAABaBAAADgAAAAAAAAAAAAAAAAAu AgAAZHJzL2Uyb0RvYy54bWxQSwECLQAUAAYACAAAACEAl32kO90AAAAKAQAADwAAAAAAAAAAAAAA AACNBAAAZHJzL2Rvd25yZXYueG1sUEsFBgAAAAAEAAQA8wAAAJcFAAAAAA== "/>
                  </w:pict>
                </mc:Fallback>
              </mc:AlternateContent>
            </w:r>
          </w:p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45D1373" wp14:editId="01BFC9D2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263525</wp:posOffset>
                      </wp:positionV>
                      <wp:extent cx="266700" cy="161925"/>
                      <wp:effectExtent l="5715" t="12065" r="13335" b="6985"/>
                      <wp:wrapNone/>
                      <wp:docPr id="16" name="Elbow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6700" cy="161925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21A0407" id="Elbow Connector 16" o:spid="_x0000_s1026" type="#_x0000_t34" style="position:absolute;margin-left:88.5pt;margin-top:20.75pt;width:21pt;height:12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5ia88PwIAAH0EAAAOAAAAZHJzL2Uyb0RvYy54bWysVMGO2yAQvVfqPyDuWdvZxJtYcVaVnfSy bSPt9gMI4JgWAwI2TlT13zsQx9q0l6oqBwzM8ObNzMOrx1Mn0ZFbJ7QqcXaXYsQV1UyoQ4m/vmwn C4ycJ4oRqRUv8Zk7/Lh+/27Vm4JPdasl4xYBiHJFb0rcem+KJHG05R1xd9pwBcZG24542NpDwizp Ab2TyTRN86TXlhmrKXcOTuuLEa8jftNw6r80jeMeyRIDNx9nG+d9mJP1ihQHS0wr6ECD/AOLjggF QUeomniCXq34A6oT1GqnG39HdZfophGUxxwgmyz9LZvnlhgec4HiODOWyf0/WPr5uLNIMOhdjpEi HfRoI/e6R5VWCsqnLQILlKk3rgDvSu1sSJSe1LN50vS7Q0pXLVEHHum+nA1AZOFGcnMlbJyBYPv+ k2bgQ169jjU7NbYLkFANdIqtOY+t4SePKBxO8/whhQZSMGV5tpzOYwRSXC8b6/xHrjsUFiXec+XH DO5jGHJ8cj72iA2JEvYtw6jpJLT8SCSapzAG3ME7IcUVOVxVeiukjKKRCvUlXs6BSbA4LQULxrix h30lLQJQyCSOAfbGrRMexC9FV+LF6ESKlhO2USxG8UTIyxqYSBXAoSRDIqE4UWQ/lulys9gsZpPZ NN9MZmldTz5sq9kk32YP8/q+rqo6+xl4ZrOiFYxxFaheBZ/N/k5Qw9O7SHWU/FiT5BYdBBDJXr+R dNREkMFFUHvNzjt71QpoPDoP7zE8ord7WL/9a6x/AQAA//8DAFBLAwQUAAYACAAAACEAXv5AcN0A AAAJAQAADwAAAGRycy9kb3ducmV2LnhtbEyPwU7DMBBE70j8g7VI3KiTQtMmxKkQCC5ISJRyd+Ml CdjryHbT8PcsJzjOzmj2Tb2dnRUThjh4UpAvMhBIrTcDdQr2b49XGxAxaTLaekIF3xhh25yf1boy /kSvOO1SJ7iEYqUV9CmNlZSx7dHpuPAjEnsfPjidWIZOmqBPXO6sXGZZIZ0eiD/0esT7Htuv3dEp eH5P0/7zxa7kUHRPfdiUD/K6VOryYr67BZFwTn9h+MVndGiY6eCPZKKwrNdr3pIU3OQrEBxY5iUf DgoKNmRTy/8Lmh8AAAD//wMAUEsBAi0AFAAGAAgAAAAhALaDOJL+AAAA4QEAABMAAAAAAAAAAAAA AAAAAAAAAFtDb250ZW50X1R5cGVzXS54bWxQSwECLQAUAAYACAAAACEAOP0h/9YAAACUAQAACwAA AAAAAAAAAAAAAAAvAQAAX3JlbHMvLnJlbHNQSwECLQAUAAYACAAAACEAeYmvPD8CAAB9BAAADgAA AAAAAAAAAAAAAAAuAgAAZHJzL2Uyb0RvYy54bWxQSwECLQAUAAYACAAAACEAXv5AcN0AAAAJAQAA DwAAAAAAAAAAAAAAAACZBAAAZHJzL2Rvd25yZXYueG1sUEsFBgAAAAAEAAQA8wAAAKMFAAAAAA== "/>
                  </w:pict>
                </mc:Fallback>
              </mc:AlternateContent>
            </w:r>
            <w:r w:rsidRPr="00B7423E">
              <w:rPr>
                <w:b/>
                <w:bCs/>
                <w:u w:val="single"/>
                <w:lang w:val="de-DE"/>
              </w:rPr>
              <w:t xml:space="preserve">     </w:t>
            </w:r>
          </w:p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35AE22C1" wp14:editId="7478190F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123190</wp:posOffset>
                      </wp:positionV>
                      <wp:extent cx="361950" cy="247650"/>
                      <wp:effectExtent l="0" t="2540" r="3810" b="0"/>
                      <wp:wrapNone/>
                      <wp:docPr id="1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5AE22C1" id="Text Box 15" o:spid="_x0000_s1028" type="#_x0000_t202" style="position:absolute;left:0;text-align:left;margin-left:81pt;margin-top:9.7pt;width:28.5pt;height:19.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4CHvUtgIAAMEFAAAOAAAAZHJzL2Uyb0RvYy54bWysVFtv2yAUfp+0/4B4d30pdmKrTtXG8TSp u0jtfgCxcYxmgwckTjftv++AkzRtNWnaxgOCcw7fuX2cq+t936EdU5pLkePwIsCIiUrWXGxy/OWh 9OYYaUNFTTspWI4fmcbXi7dvrsYhY5FsZVczhQBE6GwcctwaM2S+r6uW9VRfyIEJUDZS9dTAVW38 WtER0PvOj4Ig8Uep6kHJimkN0mJS4oXDbxpWmU9No5lBXY4hNuN25fa13f3FFc02ig4trw5h0L+I oqdcgNMTVEENRVvFX0H1vFJSy8ZcVLL3ZdPwirkcIJsweJHNfUsH5nKB4ujhVCb9/2Crj7vPCvEa ehdjJGgPPXpge4Nu5R6BCOozDjoDs/sBDM0e5GDrctXDnay+aiTksqViw26UkmPLaA3xhfalf/Z0 wtEWZD1+kDX4oVsjHdC+Ub0tHpQDATr06fHUGxtLBcLLJExj0FSgisgsgbP1QLPj40Fp847JHtlD jhW03oHT3Z02k+nRxPoSsuRdB3KadeKZADAnCbiGp1Zng3Dd/JEG6Wq+mhOPRMnKI0FReDflknhJ Gc7i4rJYLovwp/Ubkqzldc2EdXNkVkj+rHMHjk+cOHFLy47XFs6GpNVmvewU2lFgdunWoSBnZv7z MFy9IJcXKYURCW6j1CuT+cwjJYm9dBbMvSBMb9MkICkpyucp3XHB/j0lNOY4jaN44tJvcwvcep0b zXpuYHZ0vM/x/GREM8vAlahdaw3l3XQ+K4UN/6kU0O5jox1fLUUnspr9eu++RmS9Wy6vZf0IBFYS CAZchLkHh1aq7xiNMENyrL9tqWIYde8FfII0JMQOHXch8SyCizrXrM81VFQAlWOD0XRcmmlQbQfF Ny14mr6dkDfwcRruSP0U1eG7wZxwuR1mmh1E53dn9TR5F78AAAD//wMAUEsDBBQABgAIAAAAIQBu eZPh3QAAAAkBAAAPAAAAZHJzL2Rvd25yZXYueG1sTI9BT8MwDIXvSPsPkZG4sWRVN61d02kCcQUx 2KTdssZrKxqnarK1/HvMCW5+9tPz94rt5DpxwyG0njQs5goEUuVtS7WGz4+XxzWIEA1Z03lCDd8Y YFvO7gqTWz/SO972sRYcQiE3GpoY+1zKUDXoTJj7HolvFz84E1kOtbSDGTncdTJRaiWdaYk/NKbH pwarr/3VaTi8Xk7HVL3Vz27Zj35SklwmtX64n3YbEBGn+GeGX3xGh5KZzv5KNoiO9SrhLpGHLAXB hmSR8eKsYblOQZaF/N+g/AEAAP//AwBQSwECLQAUAAYACAAAACEAtoM4kv4AAADhAQAAEwAAAAAA AAAAAAAAAAAAAAAAW0NvbnRlbnRfVHlwZXNdLnhtbFBLAQItABQABgAIAAAAIQA4/SH/1gAAAJQB AAALAAAAAAAAAAAAAAAAAC8BAABfcmVscy8ucmVsc1BLAQItABQABgAIAAAAIQB4CHvUtgIAAMEF AAAOAAAAAAAAAAAAAAAAAC4CAABkcnMvZTJvRG9jLnhtbFBLAQItABQABgAIAAAAIQBueZPh3QAA AAkBAAAPAAAAAAAAAAAAAAAAABAFAABkcnMvZG93bnJldi54bWxQSwUGAAAAAAQABADzAAAAGgYA AAAA " filled="f" stroked="f">
                      <v:textbox>
                        <w:txbxContent>
                          <w:p w:rsidR="0054604C" w:rsidRDefault="0054604C" w:rsidP="0054604C">
                            <w: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E664837" wp14:editId="74ED31E1">
                      <wp:simplePos x="0" y="0"/>
                      <wp:positionH relativeFrom="column">
                        <wp:posOffset>458470</wp:posOffset>
                      </wp:positionH>
                      <wp:positionV relativeFrom="paragraph">
                        <wp:posOffset>11430</wp:posOffset>
                      </wp:positionV>
                      <wp:extent cx="361950" cy="247650"/>
                      <wp:effectExtent l="0" t="0" r="2540" b="4445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E664837" id="Text Box 14" o:spid="_x0000_s1029" type="#_x0000_t202" style="position:absolute;left:0;text-align:left;margin-left:36.1pt;margin-top:.9pt;width:28.5pt;height:19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UNDkztgIAAMEFAAAOAAAAZHJzL2Uyb0RvYy54bWysVFtv2yAUfp+0/4B4d30pcWKrTtXG8TSp u0jtfgCxcYxmgwckdjftv++AkzRtNWnaxgOCcw7fuX2cq+uxa9GeKc2lyHB4EWDERCkrLrYZ/vJQ eAuMtKGioq0ULMOPTOPr5ds3V0Ofskg2sq2YQgAidDr0GW6M6VPf12XDOqovZM8EKGupOmrgqrZ+ pegA6F3rR0EQ+4NUVa9kybQGaT4p8dLh1zUrzae61sygNsMQm3G7cvvG7v7yiqZbRfuGl4cw6F9E 0VEuwOkJKqeGop3ir6A6XiqpZW0uStn5sq55yVwOkE0YvMjmvqE9c7lAcXR/KpP+f7Dlx/1nhXgF vSMYCdpBjx7YaNCtHBGIoD5Dr1Mwu+/B0IwgB1uXq+7vZPlVIyFXDRVbdqOUHBpGK4gvtC/9s6cT jrYgm+GDrMAP3RnpgMZadbZ4UA4E6NCnx1NvbCwlCC/jMJmBpgRVROYxnK0Hmh4f90qbd0x2yB4y rKD1Dpzu77SZTI8m1peQBW9bkNO0Fc8EgDlJwDU8tTobhOvmjyRI1ov1gngkitceCfLcuylWxIuL cD7LL/PVKg9/Wr8hSRteVUxYN0dmheTPOnfg+MSJE7e0bHll4WxIWm03q1ahPQVmF24dCnJm5j8P w9ULcnmRUhiR4DZKvCJezD1SkJmXzIOFF4TJbRIHJCF58TylOy7Yv6eEhgwns2g2cem3uQVuvc6N ph03MDta3mV4cTKiqWXgWlSutYbydjqflcKG/1QKaPex0Y6vlqITWc24Gd3XuLTeLZc3snoEAisJ BAMuwtyDQyPVd4wGmCEZ1t92VDGM2vcCPkESEmKHjruQ2TyCizrXbM41VJQAlWGD0XRcmWlQ7XrF tw14mr6dkDfwcWruSP0U1eG7wZxwuR1mmh1E53dn9TR5l78AAAD//wMAUEsDBBQABgAIAAAAIQB0 9jWs2gAAAAcBAAAPAAAAZHJzL2Rvd25yZXYueG1sTI/BTsMwEETvSPyDtUjcqE1UoA3ZVAjEFUSB Sr258TaJiNdR7Dbh79me6HF2RrNvitXkO3WkIbaBEW5nBhRxFVzLNcLX5+vNAlRMlp3tAhPCL0VY lZcXhc1dGPmDjutUKynhmFuEJqU+1zpWDXkbZ6EnFm8fBm+TyKHWbrCjlPtOZ8bca29blg+N7em5 oepnffAI32/77WZu3usXf9ePYTKa/VIjXl9NT4+gEk3pPwwnfEGHUph24cAuqg7hIcskKXcZcLKz pegdwtwsQJeFPucv/wAAAP//AwBQSwECLQAUAAYACAAAACEAtoM4kv4AAADhAQAAEwAAAAAAAAAA AAAAAAAAAAAAW0NvbnRlbnRfVHlwZXNdLnhtbFBLAQItABQABgAIAAAAIQA4/SH/1gAAAJQBAAAL AAAAAAAAAAAAAAAAAC8BAABfcmVscy8ucmVsc1BLAQItABQABgAIAAAAIQAUNDkztgIAAMEFAAAO AAAAAAAAAAAAAAAAAC4CAABkcnMvZTJvRG9jLnhtbFBLAQItABQABgAIAAAAIQB09jWs2gAAAAcB AAAPAAAAAAAAAAAAAAAAABAFAABkcnMvZG93bnJldi54bWxQSwUGAAAAAAQABADzAAAAFwYAAAAA " filled="f" stroked="f">
                      <v:textbox>
                        <w:txbxContent>
                          <w:p w:rsidR="0054604C" w:rsidRDefault="0054604C" w:rsidP="0054604C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A9F8504" wp14:editId="64BEC317">
                      <wp:simplePos x="0" y="0"/>
                      <wp:positionH relativeFrom="column">
                        <wp:posOffset>1944370</wp:posOffset>
                      </wp:positionH>
                      <wp:positionV relativeFrom="paragraph">
                        <wp:posOffset>11430</wp:posOffset>
                      </wp:positionV>
                      <wp:extent cx="361950" cy="247650"/>
                      <wp:effectExtent l="0" t="0" r="2540" b="4445"/>
                      <wp:wrapNone/>
                      <wp:docPr id="1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4A9F8504" id="Text Box 13" o:spid="_x0000_s1030" type="#_x0000_t202" style="position:absolute;left:0;text-align:left;margin-left:153.1pt;margin-top:.9pt;width:28.5pt;height:19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i2TqtgIAAMEFAAAOAAAAZHJzL2Uyb0RvYy54bWysVFtv2yAUfp+0/4B4d30pcWKrTtXG8TSp u0jtfgCxcYxmgwckdjftv++AkzRtNWnaxgOCcw7fuX2cq+uxa9GeKc2lyHB4EWDERCkrLrYZ/vJQ eAuMtKGioq0ULMOPTOPr5ds3V0Ofskg2sq2YQgAidDr0GW6M6VPf12XDOqovZM8EKGupOmrgqrZ+ pegA6F3rR0EQ+4NUVa9kybQGaT4p8dLh1zUrzae61sygNsMQm3G7cvvG7v7yiqZbRfuGl4cw6F9E 0VEuwOkJKqeGop3ir6A6XiqpZW0uStn5sq55yVwOkE0YvMjmvqE9c7lAcXR/KpP+f7Dlx/1nhXgF vbvESNAOevTARoNu5YhABPUZep2C2X0PhmYEOdi6XHV/J8uvGgm5aqjYshul5NAwWkF8oX3pnz2d cLQF2QwfZAV+6M5IBzTWqrPFg3IgQIc+PZ56Y2MpQXgZh8kMNCWoIjKP4Ww90PT4uFfavGOyQ/aQ YQWtd+B0f6fNZHo0sb6ELHjbgpymrXgmAMxJAq7hqdXZIFw3fyRBsl6sF8QjUbz2SJDn3k2xIl5c hPNZfpmvVnn40/oNSdrwqmLCujkyKyR/1rkDxydOnLilZcsrC2dD0mq7WbUK7Skwu3DrUJAzM/95 GK5ekMuLlMKIBLdR4hXxYu6Rgsy8ZB4svCBMbpM4IAnJi+cp3XHB/j0lNGQ4mUWziUu/zS1w63Vu NO24gdnR8i7Di5MRTS0D16JyrTWUt9P5rBQ2/KdSQLuPjXZ8tRSdyGrGzei+BrHeLZc3snoEAisJ BAMuwtyDQyPVd4wGmCEZ1t92VDGM2vcCPkESEmKHjruQ2TyCizrXbM41VJQAlWGD0XRcmWlQ7XrF tw14mr6dkDfwcWruSP0U1eG7wZxwuR1mmh1E53dn9TR5l78AAAD//wMAUEsDBBQABgAIAAAAIQBl W1VV2gAAAAgBAAAPAAAAZHJzL2Rvd25yZXYueG1sTI/LTsMwEEX3SPyDNUjs6JimRCXEqRCILYjy kNi58TSJiMdR7Dbh7xlWdHl1ru6j3My+V0caYxfYwPVCgyKug+u4MfD+9nS1BhWTZWf7wGTghyJs qvOz0hYuTPxKx21qlIRwLKyBNqWhQIx1S97GRRiIhe3D6G0SOTboRjtJuO9xqXWO3nYsDa0d6KGl +nt78AY+nvdfnyv90jz6m2EKs0b2t2jM5cV8fwcq0Zz+zfA3X6ZDJZt24cAuqt5ApvOlWAXIA+FZ noneGVjpNWBV4umB6hcAAP//AwBQSwECLQAUAAYACAAAACEAtoM4kv4AAADhAQAAEwAAAAAAAAAA AAAAAAAAAAAAW0NvbnRlbnRfVHlwZXNdLnhtbFBLAQItABQABgAIAAAAIQA4/SH/1gAAAJQBAAAL AAAAAAAAAAAAAAAAAC8BAABfcmVscy8ucmVsc1BLAQItABQABgAIAAAAIQDTi2TqtgIAAMEFAAAO AAAAAAAAAAAAAAAAAC4CAABkcnMvZTJvRG9jLnhtbFBLAQItABQABgAIAAAAIQBlW1VV2gAAAAgB AAAPAAAAAAAAAAAAAAAAABAFAABkcnMvZG93bnJldi54bWxQSwUGAAAAAAQABADzAAAAFwYAAAAA " filled="f" stroked="f">
                      <v:textbox>
                        <w:txbxContent>
                          <w:p w:rsidR="0054604C" w:rsidRDefault="0054604C" w:rsidP="0054604C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4604C" w:rsidRPr="00B7423E" w:rsidRDefault="0054604C" w:rsidP="0054604C">
            <w:pPr>
              <w:rPr>
                <w:rFonts w:ascii=".VnTime" w:hAnsi=".VnTime"/>
                <w:color w:val="000000"/>
                <w:lang w:val="pt-BR"/>
              </w:rPr>
            </w:pPr>
          </w:p>
        </w:tc>
      </w:tr>
    </w:tbl>
    <w:p w:rsidR="004E5D09" w:rsidRPr="009F1D0F" w:rsidRDefault="004E5D09" w:rsidP="004E5D09">
      <w:pPr>
        <w:rPr>
          <w:lang w:val="pt-BR"/>
        </w:rPr>
      </w:pPr>
      <w:r>
        <w:rPr>
          <w:b/>
          <w:bCs/>
          <w:iCs/>
          <w:lang w:val="pt-BR"/>
        </w:rPr>
        <w:tab/>
        <w:t xml:space="preserve">Câu 6 </w:t>
      </w:r>
      <w:r w:rsidRPr="005B2034">
        <w:rPr>
          <w:bCs/>
          <w:i/>
          <w:iCs/>
          <w:lang w:val="pt-BR"/>
        </w:rPr>
        <w:t>( 2,5 điểm)</w:t>
      </w:r>
      <w:r w:rsidRPr="005B2034">
        <w:rPr>
          <w:rFonts w:ascii=".VnTime" w:hAnsi=".VnTime"/>
          <w:i/>
          <w:lang w:val="pt-BR"/>
        </w:rPr>
        <w:t>.</w:t>
      </w:r>
      <w:r w:rsidRPr="009F1D0F">
        <w:rPr>
          <w:lang w:val="pt-BR"/>
        </w:rPr>
        <w:t xml:space="preserve">Cho </w:t>
      </w:r>
      <w:r w:rsidRPr="00B7423E">
        <w:rPr>
          <w:rFonts w:ascii=".VnTime" w:hAnsi=".VnTime"/>
          <w:color w:val="000000"/>
        </w:rPr>
        <w:sym w:font="Symbol" w:char="F044"/>
      </w:r>
      <w:r w:rsidRPr="00B7423E">
        <w:rPr>
          <w:rFonts w:ascii=".VnTime" w:hAnsi=".VnTime"/>
          <w:color w:val="000000"/>
          <w:lang w:val="pt-BR"/>
        </w:rPr>
        <w:t xml:space="preserve"> ABC </w:t>
      </w:r>
      <w:r>
        <w:rPr>
          <w:color w:val="000000"/>
          <w:lang w:val="pt-BR"/>
        </w:rPr>
        <w:t xml:space="preserve">cân tại A. Kẻ AH vuông góc với BC ( H </w:t>
      </w:r>
      <w:r w:rsidRPr="00B7423E">
        <w:rPr>
          <w:rFonts w:ascii=".VnTime" w:hAnsi=".VnTime"/>
          <w:color w:val="000000"/>
        </w:rPr>
        <w:sym w:font="Symbol" w:char="F0CE"/>
      </w:r>
      <w:r>
        <w:rPr>
          <w:color w:val="000000"/>
          <w:lang w:val="pt-BR"/>
        </w:rPr>
        <w:t xml:space="preserve"> BC).</w:t>
      </w:r>
    </w:p>
    <w:p w:rsidR="004E5D09" w:rsidRDefault="004E5D09" w:rsidP="004E5D09">
      <w:pPr>
        <w:rPr>
          <w:color w:val="000000"/>
          <w:lang w:val="pt-BR"/>
        </w:rPr>
      </w:pPr>
      <w:r>
        <w:rPr>
          <w:color w:val="000000"/>
          <w:lang w:val="pt-BR"/>
        </w:rPr>
        <w:tab/>
        <w:t>a. Chứng minh HB = HC .</w:t>
      </w:r>
    </w:p>
    <w:p w:rsidR="004E5D09" w:rsidRPr="00AE76D2" w:rsidRDefault="004E5D09" w:rsidP="004E5D09">
      <w:pPr>
        <w:rPr>
          <w:color w:val="000000"/>
          <w:lang w:val="pt-BR"/>
        </w:rPr>
      </w:pPr>
      <w:r>
        <w:rPr>
          <w:color w:val="000000"/>
          <w:lang w:val="pt-BR"/>
        </w:rPr>
        <w:tab/>
        <w:t xml:space="preserve">b. Kẻ </w:t>
      </w:r>
      <w:r>
        <w:rPr>
          <w:rFonts w:ascii=".VnTime" w:hAnsi=".VnTime"/>
          <w:color w:val="000000"/>
          <w:lang w:val="pt-BR"/>
        </w:rPr>
        <w:t>HD</w:t>
      </w:r>
      <w:r w:rsidRPr="00B7423E">
        <w:rPr>
          <w:rFonts w:ascii=".VnTime" w:hAnsi=".VnTime"/>
          <w:color w:val="000000"/>
        </w:rPr>
        <w:sym w:font="Symbol" w:char="F05E"/>
      </w:r>
      <w:r>
        <w:rPr>
          <w:rFonts w:ascii=".VnTime" w:hAnsi=".VnTime"/>
          <w:color w:val="000000"/>
          <w:lang w:val="pt-BR"/>
        </w:rPr>
        <w:t>AB</w:t>
      </w:r>
      <w:r w:rsidRPr="00B7423E">
        <w:rPr>
          <w:rFonts w:ascii=".VnTime" w:hAnsi=".VnTime"/>
          <w:color w:val="000000"/>
          <w:lang w:val="pt-BR"/>
        </w:rPr>
        <w:t xml:space="preserve">(D </w:t>
      </w:r>
      <w:r w:rsidRPr="00B7423E">
        <w:rPr>
          <w:rFonts w:ascii=".VnTime" w:hAnsi=".VnTime"/>
          <w:color w:val="000000"/>
        </w:rPr>
        <w:sym w:font="Symbol" w:char="F0CE"/>
      </w:r>
      <w:r w:rsidRPr="00B7423E">
        <w:rPr>
          <w:rFonts w:ascii=".VnTime" w:hAnsi=".VnTime"/>
          <w:color w:val="000000"/>
          <w:lang w:val="pt-BR"/>
        </w:rPr>
        <w:t xml:space="preserve"> AB</w:t>
      </w:r>
      <w:r>
        <w:rPr>
          <w:rFonts w:ascii=".VnTime" w:hAnsi=".VnTime"/>
          <w:color w:val="000000"/>
          <w:lang w:val="pt-BR"/>
        </w:rPr>
        <w:t>),</w:t>
      </w:r>
      <w:r>
        <w:rPr>
          <w:color w:val="000000"/>
          <w:lang w:val="pt-BR"/>
        </w:rPr>
        <w:t xml:space="preserve">kẻ </w:t>
      </w:r>
      <w:r w:rsidRPr="00B7423E">
        <w:rPr>
          <w:rFonts w:ascii=".VnTime" w:hAnsi=".VnTime"/>
          <w:color w:val="000000"/>
          <w:lang w:val="pt-BR"/>
        </w:rPr>
        <w:t>HF</w:t>
      </w:r>
      <w:r w:rsidRPr="00B7423E">
        <w:rPr>
          <w:rFonts w:ascii=".VnTime" w:hAnsi=".VnTime"/>
          <w:color w:val="000000"/>
        </w:rPr>
        <w:sym w:font="Symbol" w:char="F05E"/>
      </w:r>
      <w:r>
        <w:rPr>
          <w:rFonts w:ascii=".VnTime" w:hAnsi=".VnTime"/>
          <w:color w:val="000000"/>
          <w:lang w:val="pt-BR"/>
        </w:rPr>
        <w:t>AC</w:t>
      </w:r>
      <w:r w:rsidRPr="00B7423E">
        <w:rPr>
          <w:rFonts w:ascii=".VnTime" w:hAnsi=".VnTime"/>
          <w:color w:val="000000"/>
          <w:lang w:val="pt-BR"/>
        </w:rPr>
        <w:t xml:space="preserve">(F </w:t>
      </w:r>
      <w:r w:rsidRPr="00B7423E">
        <w:rPr>
          <w:rFonts w:ascii=".VnTime" w:hAnsi=".VnTime"/>
          <w:color w:val="000000"/>
        </w:rPr>
        <w:sym w:font="Symbol" w:char="F0CE"/>
      </w:r>
      <w:r w:rsidRPr="00B7423E">
        <w:rPr>
          <w:rFonts w:ascii=".VnTime" w:hAnsi=".VnTime"/>
          <w:color w:val="000000"/>
          <w:lang w:val="pt-BR"/>
        </w:rPr>
        <w:t xml:space="preserve"> AC</w:t>
      </w:r>
      <w:r>
        <w:rPr>
          <w:rFonts w:ascii=".VnTime" w:hAnsi=".VnTime"/>
          <w:color w:val="000000"/>
          <w:lang w:val="pt-BR"/>
        </w:rPr>
        <w:t>)</w:t>
      </w:r>
      <w:r>
        <w:rPr>
          <w:color w:val="000000"/>
          <w:lang w:val="pt-BR"/>
        </w:rPr>
        <w:t xml:space="preserve">. Chứng minh </w:t>
      </w:r>
      <w:r w:rsidRPr="00B7423E">
        <w:rPr>
          <w:rFonts w:ascii=".VnTime" w:hAnsi=".VnTime"/>
          <w:color w:val="000000"/>
        </w:rPr>
        <w:sym w:font="Symbol" w:char="F044"/>
      </w:r>
      <w:r w:rsidRPr="00B7423E">
        <w:rPr>
          <w:rFonts w:ascii=".VnTime" w:hAnsi=".VnTime"/>
          <w:color w:val="000000"/>
          <w:lang w:val="pt-BR"/>
        </w:rPr>
        <w:t>HDF</w:t>
      </w:r>
      <w:r>
        <w:rPr>
          <w:rFonts w:ascii=".VnTime" w:hAnsi=".VnTime"/>
          <w:color w:val="000000"/>
          <w:lang w:val="pt-BR"/>
        </w:rPr>
        <w:t xml:space="preserve"> </w:t>
      </w:r>
      <w:r>
        <w:rPr>
          <w:color w:val="000000"/>
          <w:lang w:val="pt-BR"/>
        </w:rPr>
        <w:t>là tam giác cân.</w:t>
      </w:r>
    </w:p>
    <w:p w:rsidR="004E5D09" w:rsidRPr="00B7423E" w:rsidRDefault="004E5D09" w:rsidP="004E5D09">
      <w:pPr>
        <w:rPr>
          <w:rFonts w:ascii=".VnTime" w:hAnsi=".VnTime"/>
          <w:color w:val="000000"/>
          <w:lang w:val="pt-BR"/>
        </w:rPr>
      </w:pPr>
    </w:p>
    <w:p w:rsidR="004E5D09" w:rsidRPr="00B7423E" w:rsidRDefault="004E5D09" w:rsidP="004E5D09">
      <w:pPr>
        <w:rPr>
          <w:rFonts w:ascii=".VnTime" w:hAnsi=".VnTime"/>
          <w:color w:val="000000"/>
          <w:lang w:val="pt-BR"/>
        </w:rPr>
      </w:pPr>
    </w:p>
    <w:tbl>
      <w:tblPr>
        <w:tblpPr w:leftFromText="180" w:rightFromText="180" w:vertAnchor="text" w:horzAnchor="margin" w:tblpY="1"/>
        <w:tblW w:w="10035" w:type="dxa"/>
        <w:tblLook w:val="01E0" w:firstRow="1" w:lastRow="1" w:firstColumn="1" w:lastColumn="1" w:noHBand="0" w:noVBand="0"/>
      </w:tblPr>
      <w:tblGrid>
        <w:gridCol w:w="4235"/>
        <w:gridCol w:w="5800"/>
      </w:tblGrid>
      <w:tr w:rsidR="004E5D09" w:rsidRPr="00B7423E" w:rsidTr="002B2756">
        <w:trPr>
          <w:trHeight w:val="1409"/>
        </w:trPr>
        <w:tc>
          <w:tcPr>
            <w:tcW w:w="4235" w:type="dxa"/>
            <w:shd w:val="clear" w:color="auto" w:fill="auto"/>
          </w:tcPr>
          <w:p w:rsidR="004E5D09" w:rsidRPr="00B7423E" w:rsidRDefault="004E5D09" w:rsidP="002B2756">
            <w:pPr>
              <w:jc w:val="center"/>
              <w:rPr>
                <w:lang w:val="pt-BR"/>
              </w:rPr>
            </w:pPr>
            <w:r w:rsidRPr="00B7423E">
              <w:rPr>
                <w:lang w:val="pt-BR"/>
              </w:rPr>
              <w:t>PHÒNG GD&amp;ĐT TP LÀO CAI</w:t>
            </w:r>
          </w:p>
          <w:p w:rsidR="004E5D09" w:rsidRPr="00B7423E" w:rsidRDefault="004E5D09" w:rsidP="002B2756">
            <w:pPr>
              <w:jc w:val="center"/>
              <w:rPr>
                <w:b/>
                <w:lang w:val="pt-BR"/>
              </w:rPr>
            </w:pPr>
            <w:r w:rsidRPr="00B7423E">
              <w:rPr>
                <w:b/>
                <w:lang w:val="pt-BR"/>
              </w:rPr>
              <w:t>TRƯỜNG THCS CỐC SAN</w:t>
            </w:r>
          </w:p>
        </w:tc>
        <w:tc>
          <w:tcPr>
            <w:tcW w:w="5800" w:type="dxa"/>
            <w:shd w:val="clear" w:color="auto" w:fill="auto"/>
          </w:tcPr>
          <w:p w:rsidR="004E5D09" w:rsidRPr="00B7423E" w:rsidRDefault="004E5D09" w:rsidP="002B2756">
            <w:pPr>
              <w:jc w:val="center"/>
              <w:rPr>
                <w:b/>
                <w:lang w:val="it-IT"/>
              </w:rPr>
            </w:pPr>
            <w:r w:rsidRPr="00B7423E">
              <w:rPr>
                <w:b/>
                <w:lang w:val="it-IT"/>
              </w:rPr>
              <w:t>ĐÁP ÁN ĐỀ KIỂM TRA GIỮA HỌC KÌ II</w:t>
            </w:r>
          </w:p>
          <w:p w:rsidR="004E5D09" w:rsidRPr="00B7423E" w:rsidRDefault="004E5D09" w:rsidP="002B2756">
            <w:pPr>
              <w:jc w:val="center"/>
              <w:rPr>
                <w:b/>
                <w:lang w:val="pt-BR"/>
              </w:rPr>
            </w:pPr>
            <w:r w:rsidRPr="00B7423E">
              <w:rPr>
                <w:b/>
                <w:lang w:val="pt-BR"/>
              </w:rPr>
              <w:t>Năm họ</w:t>
            </w:r>
            <w:r>
              <w:rPr>
                <w:b/>
                <w:lang w:val="pt-BR"/>
              </w:rPr>
              <w:t>c: 2021- 2022</w:t>
            </w:r>
          </w:p>
          <w:p w:rsidR="004E5D09" w:rsidRPr="00B7423E" w:rsidRDefault="004E5D09" w:rsidP="002B2756">
            <w:pPr>
              <w:jc w:val="center"/>
              <w:rPr>
                <w:b/>
                <w:lang w:val="it-IT"/>
              </w:rPr>
            </w:pPr>
            <w:r w:rsidRPr="00B7423E">
              <w:rPr>
                <w:b/>
                <w:lang w:val="it-IT"/>
              </w:rPr>
              <w:t>Môn: Toán 7</w:t>
            </w:r>
          </w:p>
        </w:tc>
      </w:tr>
    </w:tbl>
    <w:p w:rsidR="004E5D09" w:rsidRPr="00B7423E" w:rsidRDefault="004E5D09" w:rsidP="004E5D09">
      <w:pPr>
        <w:jc w:val="both"/>
        <w:rPr>
          <w:b/>
          <w:lang w:val="it-IT"/>
        </w:rPr>
      </w:pPr>
      <w:r w:rsidRPr="00B7423E">
        <w:rPr>
          <w:lang w:val="it-IT"/>
        </w:rPr>
        <w:t xml:space="preserve">                   </w:t>
      </w:r>
      <w:r>
        <w:rPr>
          <w:lang w:val="it-IT"/>
        </w:rPr>
        <w:t xml:space="preserve">                            </w:t>
      </w:r>
    </w:p>
    <w:p w:rsidR="004E5D09" w:rsidRPr="00B7423E" w:rsidRDefault="004E5D09" w:rsidP="004E5D09">
      <w:pPr>
        <w:jc w:val="center"/>
        <w:rPr>
          <w:b/>
          <w:bCs/>
          <w:lang w:val="nl-NL"/>
        </w:rPr>
      </w:pPr>
      <w:r w:rsidRPr="00B7423E">
        <w:rPr>
          <w:b/>
          <w:bCs/>
          <w:lang w:val="nl-NL"/>
        </w:rPr>
        <w:t>Đề</w:t>
      </w:r>
      <w:r w:rsidR="00E30FC0">
        <w:rPr>
          <w:b/>
          <w:bCs/>
          <w:lang w:val="nl-NL"/>
        </w:rPr>
        <w:t xml:space="preserve"> 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1"/>
        <w:gridCol w:w="7479"/>
        <w:gridCol w:w="1097"/>
      </w:tblGrid>
      <w:tr w:rsidR="004E5D09" w:rsidRPr="00B7423E" w:rsidTr="002B2756">
        <w:tc>
          <w:tcPr>
            <w:tcW w:w="871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lastRenderedPageBreak/>
              <w:t>Câu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Đáp án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Điểm</w:t>
            </w:r>
          </w:p>
        </w:tc>
      </w:tr>
      <w:tr w:rsidR="004E5D09" w:rsidRPr="00B7423E" w:rsidTr="002B2756">
        <w:tc>
          <w:tcPr>
            <w:tcW w:w="9447" w:type="dxa"/>
            <w:gridSpan w:val="3"/>
          </w:tcPr>
          <w:p w:rsidR="004E5D09" w:rsidRPr="00A2489A" w:rsidRDefault="004E5D09" w:rsidP="002B2756">
            <w:pPr>
              <w:numPr>
                <w:ilvl w:val="0"/>
                <w:numId w:val="1"/>
              </w:numPr>
              <w:spacing w:after="0" w:line="240" w:lineRule="auto"/>
              <w:rPr>
                <w:lang w:val="fr-FR"/>
              </w:rPr>
            </w:pPr>
            <w:r w:rsidRPr="00B7423E">
              <w:rPr>
                <w:b/>
                <w:lang w:val="fr-FR"/>
              </w:rPr>
              <w:t>Trắc nghiệm:</w:t>
            </w:r>
            <w:r w:rsidRPr="00B7423E">
              <w:rPr>
                <w:lang w:val="fr-FR"/>
              </w:rPr>
              <w:t xml:space="preserve"> (2 điểm ) </w:t>
            </w:r>
          </w:p>
        </w:tc>
      </w:tr>
      <w:tr w:rsidR="004E5D09" w:rsidRPr="00B7423E" w:rsidTr="002B2756">
        <w:trPr>
          <w:trHeight w:val="953"/>
        </w:trPr>
        <w:tc>
          <w:tcPr>
            <w:tcW w:w="871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1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i/>
              </w:rPr>
            </w:pPr>
            <w:r w:rsidRPr="00B7423E">
              <w:rPr>
                <w:b/>
              </w:rPr>
              <w:t xml:space="preserve"> </w:t>
            </w:r>
            <w:r w:rsidRPr="00B7423E">
              <w:rPr>
                <w:i/>
              </w:rPr>
              <w:t xml:space="preserve">  Chọn đúng mỗi ý (0,25điểm).</w:t>
            </w:r>
          </w:p>
          <w:tbl>
            <w:tblPr>
              <w:tblW w:w="4141" w:type="dxa"/>
              <w:tblInd w:w="8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08"/>
              <w:gridCol w:w="783"/>
              <w:gridCol w:w="783"/>
              <w:gridCol w:w="783"/>
              <w:gridCol w:w="784"/>
            </w:tblGrid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jc w:val="both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Ý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1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2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3</w:t>
                  </w:r>
                </w:p>
              </w:tc>
              <w:tc>
                <w:tcPr>
                  <w:tcW w:w="784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4</w:t>
                  </w:r>
                </w:p>
              </w:tc>
            </w:tr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ind w:right="-108"/>
                    <w:jc w:val="both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Đáp án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C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A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D</w:t>
                  </w:r>
                </w:p>
              </w:tc>
              <w:tc>
                <w:tcPr>
                  <w:tcW w:w="784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A</w:t>
                  </w:r>
                </w:p>
              </w:tc>
            </w:tr>
          </w:tbl>
          <w:p w:rsidR="004E5D09" w:rsidRPr="00B7423E" w:rsidRDefault="004E5D09" w:rsidP="002B2756">
            <w:pPr>
              <w:jc w:val="center"/>
              <w:rPr>
                <w:b/>
                <w:lang w:val="es-ES"/>
              </w:rPr>
            </w:pPr>
            <w:r w:rsidRPr="00B7423E">
              <w:rPr>
                <w:b/>
                <w:lang w:val="es-ES"/>
              </w:rPr>
              <w:t xml:space="preserve">  </w:t>
            </w:r>
          </w:p>
        </w:tc>
        <w:tc>
          <w:tcPr>
            <w:tcW w:w="1097" w:type="dxa"/>
            <w:vAlign w:val="center"/>
          </w:tcPr>
          <w:p w:rsidR="004E5D09" w:rsidRPr="00B7423E" w:rsidRDefault="004E5D09" w:rsidP="002B2756">
            <w:pPr>
              <w:jc w:val="center"/>
            </w:pPr>
            <w:r w:rsidRPr="00B7423E">
              <w:t>1</w:t>
            </w:r>
          </w:p>
        </w:tc>
      </w:tr>
      <w:tr w:rsidR="004E5D09" w:rsidRPr="00B7423E" w:rsidTr="002B2756">
        <w:tc>
          <w:tcPr>
            <w:tcW w:w="871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2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i/>
              </w:rPr>
            </w:pPr>
            <w:r w:rsidRPr="00B7423E">
              <w:rPr>
                <w:b/>
              </w:rPr>
              <w:t xml:space="preserve"> </w:t>
            </w:r>
            <w:r w:rsidRPr="00B7423E">
              <w:rPr>
                <w:i/>
              </w:rPr>
              <w:t xml:space="preserve">  Mỗi ý đúng (0,25điểm).</w:t>
            </w:r>
          </w:p>
          <w:tbl>
            <w:tblPr>
              <w:tblW w:w="4141" w:type="dxa"/>
              <w:tblInd w:w="8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08"/>
              <w:gridCol w:w="783"/>
              <w:gridCol w:w="783"/>
              <w:gridCol w:w="783"/>
              <w:gridCol w:w="784"/>
            </w:tblGrid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jc w:val="both"/>
                  </w:pPr>
                  <w:r w:rsidRPr="00B7423E">
                    <w:t>Ý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1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2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3</w:t>
                  </w:r>
                </w:p>
              </w:tc>
              <w:tc>
                <w:tcPr>
                  <w:tcW w:w="784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4</w:t>
                  </w:r>
                </w:p>
              </w:tc>
            </w:tr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ind w:right="-108"/>
                    <w:jc w:val="center"/>
                  </w:pPr>
                  <w:r w:rsidRPr="00B7423E">
                    <w:t>Đáp án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Đ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S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Đ</w:t>
                  </w:r>
                </w:p>
              </w:tc>
              <w:tc>
                <w:tcPr>
                  <w:tcW w:w="784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Đ</w:t>
                  </w:r>
                </w:p>
              </w:tc>
            </w:tr>
          </w:tbl>
          <w:p w:rsidR="004E5D09" w:rsidRPr="00B7423E" w:rsidRDefault="004E5D09" w:rsidP="002B2756">
            <w:pPr>
              <w:tabs>
                <w:tab w:val="left" w:pos="4276"/>
              </w:tabs>
              <w:ind w:left="360"/>
              <w:rPr>
                <w:lang w:val="pt-BR"/>
              </w:rPr>
            </w:pPr>
          </w:p>
        </w:tc>
        <w:tc>
          <w:tcPr>
            <w:tcW w:w="1097" w:type="dxa"/>
            <w:vAlign w:val="center"/>
          </w:tcPr>
          <w:p w:rsidR="004E5D09" w:rsidRPr="00B7423E" w:rsidRDefault="004E5D09" w:rsidP="002B2756">
            <w:pPr>
              <w:jc w:val="center"/>
            </w:pPr>
            <w:r w:rsidRPr="00B7423E">
              <w:t>1</w:t>
            </w:r>
          </w:p>
        </w:tc>
      </w:tr>
      <w:tr w:rsidR="004E5D09" w:rsidRPr="00B7423E" w:rsidTr="002B2756">
        <w:tc>
          <w:tcPr>
            <w:tcW w:w="9447" w:type="dxa"/>
            <w:gridSpan w:val="3"/>
          </w:tcPr>
          <w:p w:rsidR="004E5D09" w:rsidRPr="00B7423E" w:rsidRDefault="004E5D09" w:rsidP="002B2756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b/>
                <w:lang w:val="pl-PL"/>
              </w:rPr>
            </w:pPr>
            <w:r w:rsidRPr="00B7423E">
              <w:rPr>
                <w:b/>
                <w:lang w:val="pt-BR"/>
              </w:rPr>
              <w:t xml:space="preserve">Tự luận: </w:t>
            </w:r>
            <w:r w:rsidRPr="00B7423E">
              <w:rPr>
                <w:lang w:val="pt-BR"/>
              </w:rPr>
              <w:t>(8 điểm)</w:t>
            </w:r>
            <w:r w:rsidRPr="00B7423E">
              <w:rPr>
                <w:b/>
                <w:lang w:val="pl-PL"/>
              </w:rPr>
              <w:t xml:space="preserve"> </w:t>
            </w:r>
          </w:p>
        </w:tc>
      </w:tr>
      <w:tr w:rsidR="004E5D09" w:rsidRPr="00B7423E" w:rsidTr="00A2489A">
        <w:trPr>
          <w:trHeight w:val="3676"/>
        </w:trPr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3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lang w:val="pt-BR"/>
              </w:rPr>
            </w:pPr>
            <w:r w:rsidRPr="00B7423E">
              <w:rPr>
                <w:lang w:val="pt-BR"/>
              </w:rPr>
              <w:t xml:space="preserve">a) </w:t>
            </w:r>
            <w:r w:rsidRPr="003D5710">
              <w:rPr>
                <w:b/>
                <w:lang w:val="pt-BR"/>
              </w:rPr>
              <w:t>Dấu hiệu</w:t>
            </w:r>
            <w:r w:rsidR="00E9568B">
              <w:rPr>
                <w:lang w:val="pt-BR"/>
              </w:rPr>
              <w:t xml:space="preserve"> : Số điểm đạt được của một xạ thủ sau mỗi lần thi bắn súng.</w:t>
            </w:r>
          </w:p>
          <w:p w:rsidR="00286054" w:rsidRPr="003D5710" w:rsidRDefault="00286054" w:rsidP="00286054">
            <w:pPr>
              <w:jc w:val="both"/>
              <w:rPr>
                <w:b/>
                <w:lang w:val="pt-BR"/>
              </w:rPr>
            </w:pPr>
            <w:r>
              <w:rPr>
                <w:b/>
                <w:lang w:val="pt-BR"/>
              </w:rPr>
              <w:t>b, Bảng tần số.</w:t>
            </w:r>
          </w:p>
          <w:tbl>
            <w:tblPr>
              <w:tblpPr w:leftFromText="180" w:rightFromText="180" w:vertAnchor="tex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96"/>
              <w:gridCol w:w="1134"/>
              <w:gridCol w:w="993"/>
              <w:gridCol w:w="1275"/>
              <w:gridCol w:w="993"/>
              <w:gridCol w:w="1080"/>
            </w:tblGrid>
            <w:tr w:rsidR="00286054" w:rsidRPr="00B7423E" w:rsidTr="00286054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 w:rsidRPr="00B7423E">
                    <w:rPr>
                      <w:color w:val="000000"/>
                      <w:lang w:val="pt-BR"/>
                    </w:rPr>
                    <w:t>Điểm (x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8</w:t>
                  </w:r>
                </w:p>
              </w:tc>
              <w:tc>
                <w:tcPr>
                  <w:tcW w:w="12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9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10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</w:p>
              </w:tc>
            </w:tr>
            <w:tr w:rsidR="00286054" w:rsidRPr="00B7423E" w:rsidTr="00286054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 w:rsidRPr="00B7423E">
                    <w:rPr>
                      <w:color w:val="000000"/>
                      <w:lang w:val="pt-BR"/>
                    </w:rPr>
                    <w:t>Tần số (n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4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7</w:t>
                  </w:r>
                </w:p>
              </w:tc>
              <w:tc>
                <w:tcPr>
                  <w:tcW w:w="12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10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9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N = 30</w:t>
                  </w:r>
                </w:p>
              </w:tc>
            </w:tr>
          </w:tbl>
          <w:p w:rsidR="00286054" w:rsidRDefault="00286054" w:rsidP="00286054">
            <w:pPr>
              <w:jc w:val="both"/>
              <w:rPr>
                <w:rFonts w:ascii=".VnTime" w:hAnsi=".VnTime"/>
                <w:b/>
                <w:i/>
                <w:lang w:val="pt-BR"/>
              </w:rPr>
            </w:pPr>
          </w:p>
          <w:p w:rsidR="00286054" w:rsidRPr="00CC66FD" w:rsidRDefault="00286054" w:rsidP="00286054">
            <w:pPr>
              <w:jc w:val="both"/>
              <w:rPr>
                <w:rFonts w:ascii=".VnTime" w:hAnsi=".VnTime"/>
                <w:i/>
                <w:lang w:val="pt-BR"/>
              </w:rPr>
            </w:pPr>
            <w:r w:rsidRPr="00CC66FD">
              <w:rPr>
                <w:rFonts w:ascii=".VnTime" w:hAnsi=".VnTime"/>
                <w:i/>
                <w:lang w:val="pt-BR"/>
              </w:rPr>
              <w:t xml:space="preserve">* </w:t>
            </w:r>
            <w:r w:rsidRPr="00CC66FD">
              <w:rPr>
                <w:lang w:val="pt-BR"/>
              </w:rPr>
              <w:t>Nhận xét:</w:t>
            </w:r>
            <w:r w:rsidRPr="00CC66FD">
              <w:rPr>
                <w:rFonts w:ascii=".VnTime" w:hAnsi=".VnTime"/>
                <w:i/>
                <w:lang w:val="pt-BR"/>
              </w:rPr>
              <w:t xml:space="preserve">  </w:t>
            </w:r>
          </w:p>
          <w:p w:rsidR="00286054" w:rsidRDefault="00286054" w:rsidP="00286054">
            <w:pPr>
              <w:jc w:val="both"/>
              <w:rPr>
                <w:b/>
                <w:lang w:val="pt-BR"/>
              </w:rPr>
            </w:pPr>
            <w:r>
              <w:rPr>
                <w:b/>
                <w:lang w:val="pt-BR"/>
              </w:rPr>
              <w:t xml:space="preserve">c, </w:t>
            </w:r>
          </w:p>
          <w:p w:rsidR="00AD5141" w:rsidRPr="00AD5141" w:rsidRDefault="007444F2" w:rsidP="00286054">
            <w:pPr>
              <w:jc w:val="both"/>
              <w:rPr>
                <w:rFonts w:eastAsiaTheme="minorEastAsia"/>
                <w:lang w:val="pt-BR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pt-BR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7.4+8.7+9. 10+10.  9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264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>=8,8</m:t>
                </m:r>
              </m:oMath>
            </m:oMathPara>
          </w:p>
          <w:p w:rsidR="00AD5141" w:rsidRPr="00AD5141" w:rsidRDefault="00AD5141" w:rsidP="00286054">
            <w:pPr>
              <w:jc w:val="both"/>
              <w:rPr>
                <w:lang w:val="pt-BR"/>
              </w:rPr>
            </w:pPr>
            <w:r w:rsidRPr="00AD5141">
              <w:rPr>
                <w:rFonts w:eastAsiaTheme="minorEastAsia"/>
                <w:lang w:val="pt-B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pt-BR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pt-BR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pt-BR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val="pt-BR"/>
                </w:rPr>
                <m:t>=9</m:t>
              </m:r>
            </m:oMath>
          </w:p>
          <w:p w:rsidR="00B01A62" w:rsidRDefault="00B01A62" w:rsidP="002B2756">
            <w:pPr>
              <w:jc w:val="both"/>
              <w:rPr>
                <w:lang w:val="pt-BR"/>
              </w:rPr>
            </w:pPr>
          </w:p>
          <w:p w:rsidR="00B01A62" w:rsidRDefault="00B01A62" w:rsidP="002B2756">
            <w:pPr>
              <w:jc w:val="both"/>
              <w:rPr>
                <w:lang w:val="pt-BR"/>
              </w:rPr>
            </w:pPr>
          </w:p>
          <w:p w:rsidR="004E5D09" w:rsidRPr="00B7423E" w:rsidRDefault="004E5D09" w:rsidP="002B2756">
            <w:pPr>
              <w:ind w:left="360"/>
              <w:jc w:val="both"/>
              <w:rPr>
                <w:lang w:val="pt-BR"/>
              </w:rPr>
            </w:pPr>
            <w:r w:rsidRPr="00B7423E">
              <w:rPr>
                <w:rFonts w:ascii=".VnTime" w:hAnsi=".VnTime"/>
              </w:rPr>
              <w:tab/>
              <w:t xml:space="preserve">       </w:t>
            </w:r>
          </w:p>
          <w:p w:rsidR="004E5D09" w:rsidRDefault="004E5D09" w:rsidP="002B2756">
            <w:pPr>
              <w:jc w:val="both"/>
              <w:rPr>
                <w:rFonts w:ascii=".VnTime" w:hAnsi=".VnTime"/>
                <w:b/>
                <w:i/>
                <w:lang w:val="pt-BR"/>
              </w:rPr>
            </w:pPr>
            <w:r>
              <w:rPr>
                <w:b/>
                <w:lang w:val="pt-BR"/>
              </w:rPr>
              <w:t>d, Biểu đồ đoạn thẳng</w:t>
            </w:r>
            <w:r w:rsidRPr="00B7423E">
              <w:rPr>
                <w:rFonts w:ascii=".VnTime" w:hAnsi=".VnTime"/>
                <w:b/>
                <w:i/>
                <w:lang w:val="pt-BR"/>
              </w:rPr>
              <w:t xml:space="preserve"> </w:t>
            </w:r>
          </w:p>
          <w:p w:rsidR="004E5D09" w:rsidRPr="00B7423E" w:rsidRDefault="00B01A62" w:rsidP="002B2756">
            <w:pPr>
              <w:jc w:val="both"/>
              <w:rPr>
                <w:rFonts w:ascii=".VnTime" w:hAnsi=".VnTime"/>
                <w:b/>
                <w:i/>
                <w:lang w:val="pt-BR"/>
              </w:rPr>
            </w:pPr>
            <w:r w:rsidRPr="00AE2C86">
              <w:rPr>
                <w:rFonts w:eastAsiaTheme="minorEastAsia"/>
                <w:noProof/>
              </w:rPr>
              <w:lastRenderedPageBreak/>
              <w:drawing>
                <wp:inline distT="0" distB="0" distL="0" distR="0" wp14:anchorId="41E2ABE9" wp14:editId="2FE9CE48">
                  <wp:extent cx="2457450" cy="218091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770" cy="2237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</w:pPr>
            <w:r w:rsidRPr="00B7423E">
              <w:lastRenderedPageBreak/>
              <w:t>0,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Default="00637AC3" w:rsidP="002B2756">
            <w:pPr>
              <w:jc w:val="center"/>
            </w:pPr>
            <w:r>
              <w:t>0,5</w:t>
            </w:r>
          </w:p>
          <w:p w:rsidR="00637AC3" w:rsidRDefault="00637AC3" w:rsidP="002B2756">
            <w:pPr>
              <w:jc w:val="center"/>
            </w:pPr>
          </w:p>
          <w:p w:rsidR="00637AC3" w:rsidRPr="00B7423E" w:rsidRDefault="00637AC3" w:rsidP="002B2756">
            <w:pPr>
              <w:jc w:val="center"/>
            </w:pPr>
            <w:r>
              <w:t>0,2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637AC3" w:rsidP="002B2756">
            <w:r>
              <w:t xml:space="preserve">   0,</w:t>
            </w:r>
            <w:r w:rsidR="004E5D09" w:rsidRPr="00B7423E">
              <w:t>5</w:t>
            </w:r>
          </w:p>
          <w:p w:rsidR="004E5D09" w:rsidRPr="00B7423E" w:rsidRDefault="004E5D09" w:rsidP="002B2756">
            <w:pPr>
              <w:jc w:val="center"/>
            </w:pPr>
            <w:r w:rsidRPr="00B7423E">
              <w:t>0,2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AD5141"/>
          <w:p w:rsidR="004E5D09" w:rsidRPr="00B7423E" w:rsidRDefault="004E5D09" w:rsidP="002B2756">
            <w:pPr>
              <w:jc w:val="center"/>
            </w:pPr>
          </w:p>
          <w:p w:rsidR="00637AC3" w:rsidRDefault="00637AC3" w:rsidP="002B2756">
            <w:pPr>
              <w:jc w:val="center"/>
            </w:pPr>
          </w:p>
          <w:p w:rsidR="00637AC3" w:rsidRDefault="00637AC3" w:rsidP="002B2756">
            <w:pPr>
              <w:jc w:val="center"/>
            </w:pPr>
          </w:p>
          <w:p w:rsidR="00637AC3" w:rsidRDefault="00637AC3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t>0,5</w:t>
            </w:r>
          </w:p>
        </w:tc>
      </w:tr>
      <w:tr w:rsidR="004E5D09" w:rsidRPr="00B7423E" w:rsidTr="002B2756"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lastRenderedPageBreak/>
              <w:t>4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lang w:val="es-MX"/>
              </w:rPr>
            </w:pPr>
            <w:r w:rsidRPr="00B7423E">
              <w:rPr>
                <w:lang w:val="pt-BR"/>
              </w:rPr>
              <w:t xml:space="preserve">a) Biểu </w:t>
            </w:r>
            <w:r w:rsidRPr="00B7423E">
              <w:rPr>
                <w:lang w:val="es-MX"/>
              </w:rPr>
              <w:t>thức đại số biểu thị số tiề</w:t>
            </w:r>
            <w:r w:rsidR="00724399">
              <w:rPr>
                <w:lang w:val="es-MX"/>
              </w:rPr>
              <w:t>n Hà</w:t>
            </w:r>
            <w:r w:rsidRPr="00B7423E">
              <w:rPr>
                <w:lang w:val="es-MX"/>
              </w:rPr>
              <w:t xml:space="preserve"> phải trả là:</w:t>
            </w:r>
          </w:p>
          <w:p w:rsidR="004E5D09" w:rsidRPr="00B7423E" w:rsidRDefault="00B82F3E" w:rsidP="002B2756">
            <w:pPr>
              <w:jc w:val="center"/>
              <w:rPr>
                <w:lang w:val="es-MX"/>
              </w:rPr>
            </w:pPr>
            <w:r>
              <w:rPr>
                <w:lang w:val="es-MX"/>
              </w:rPr>
              <w:t>7</w:t>
            </w:r>
            <w:r w:rsidR="004E5D09" w:rsidRPr="00B7423E">
              <w:rPr>
                <w:lang w:val="es-MX"/>
              </w:rPr>
              <w:t>. 5000 + 3000</w:t>
            </w:r>
            <w:r>
              <w:rPr>
                <w:lang w:val="es-MX"/>
              </w:rPr>
              <w:t>.</w:t>
            </w:r>
            <w:r w:rsidR="00724399">
              <w:rPr>
                <w:lang w:val="es-MX"/>
              </w:rPr>
              <w:t>x =  3</w:t>
            </w:r>
            <w:r w:rsidR="004E5D09" w:rsidRPr="00B7423E">
              <w:rPr>
                <w:lang w:val="es-MX"/>
              </w:rPr>
              <w:t>5 000</w:t>
            </w:r>
            <w:r w:rsidR="00724399">
              <w:rPr>
                <w:lang w:val="es-MX"/>
              </w:rPr>
              <w:t xml:space="preserve"> + 3000. x </w:t>
            </w:r>
          </w:p>
          <w:p w:rsidR="004E5D09" w:rsidRPr="00B7423E" w:rsidRDefault="004E5D09" w:rsidP="002B2756">
            <w:pPr>
              <w:rPr>
                <w:lang w:val="es-MX"/>
              </w:rPr>
            </w:pPr>
            <w:r w:rsidRPr="00B7423E">
              <w:rPr>
                <w:lang w:val="es-MX"/>
              </w:rPr>
              <w:t>b) Tổng số tiề</w:t>
            </w:r>
            <w:r w:rsidR="00724399">
              <w:rPr>
                <w:lang w:val="es-MX"/>
              </w:rPr>
              <w:t>n hà</w:t>
            </w:r>
            <w:r w:rsidRPr="00B7423E">
              <w:rPr>
                <w:lang w:val="es-MX"/>
              </w:rPr>
              <w:t xml:space="preserve"> phải trả</w:t>
            </w:r>
            <w:r w:rsidR="00724399">
              <w:rPr>
                <w:lang w:val="es-MX"/>
              </w:rPr>
              <w:t xml:space="preserve"> khi mua 7</w:t>
            </w:r>
            <w:r w:rsidRPr="00B7423E">
              <w:rPr>
                <w:lang w:val="es-MX"/>
              </w:rPr>
              <w:t xml:space="preserve"> quyển vở</w:t>
            </w:r>
            <w:r w:rsidR="00724399">
              <w:rPr>
                <w:lang w:val="es-MX"/>
              </w:rPr>
              <w:t xml:space="preserve"> và 5</w:t>
            </w:r>
            <w:r w:rsidRPr="00B7423E">
              <w:rPr>
                <w:lang w:val="es-MX"/>
              </w:rPr>
              <w:t xml:space="preserve"> bút bi là:</w:t>
            </w:r>
          </w:p>
          <w:p w:rsidR="004E5D09" w:rsidRPr="00B7423E" w:rsidRDefault="00724399" w:rsidP="002B2756">
            <w:pPr>
              <w:jc w:val="center"/>
              <w:rPr>
                <w:lang w:val="pt-BR"/>
              </w:rPr>
            </w:pPr>
            <w:r>
              <w:rPr>
                <w:lang w:val="es-MX"/>
              </w:rPr>
              <w:t>35000 + 3000.5 = 50</w:t>
            </w:r>
            <w:r w:rsidR="004E5D09" w:rsidRPr="00B7423E">
              <w:rPr>
                <w:lang w:val="es-MX"/>
              </w:rPr>
              <w:t xml:space="preserve"> 000( đồng)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  <w:rPr>
                <w:lang w:val="es-MX"/>
              </w:rPr>
            </w:pPr>
            <w:r w:rsidRPr="00B7423E">
              <w:rPr>
                <w:lang w:val="es-MX"/>
              </w:rPr>
              <w:t>0,5</w:t>
            </w:r>
          </w:p>
          <w:p w:rsidR="004E5D09" w:rsidRPr="00B7423E" w:rsidRDefault="004E5D09" w:rsidP="002B2756">
            <w:pPr>
              <w:jc w:val="center"/>
              <w:rPr>
                <w:lang w:val="es-MX"/>
              </w:rPr>
            </w:pPr>
          </w:p>
          <w:p w:rsidR="004E5D09" w:rsidRPr="00B7423E" w:rsidRDefault="004E5D09" w:rsidP="002B2756">
            <w:pPr>
              <w:jc w:val="center"/>
              <w:rPr>
                <w:lang w:val="es-MX"/>
              </w:rPr>
            </w:pPr>
            <w:r w:rsidRPr="00B7423E">
              <w:rPr>
                <w:lang w:val="es-MX"/>
              </w:rPr>
              <w:t>1,0</w:t>
            </w:r>
          </w:p>
        </w:tc>
      </w:tr>
      <w:tr w:rsidR="004E5D09" w:rsidRPr="00B7423E" w:rsidTr="002B2756"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5</w:t>
            </w:r>
          </w:p>
        </w:tc>
        <w:tc>
          <w:tcPr>
            <w:tcW w:w="7479" w:type="dxa"/>
          </w:tcPr>
          <w:p w:rsidR="000F2820" w:rsidRPr="00B7423E" w:rsidRDefault="000F2820" w:rsidP="000F2820">
            <w:pPr>
              <w:ind w:right="-7"/>
              <w:rPr>
                <w:lang w:val="es-MX"/>
              </w:rPr>
            </w:pPr>
            <w:r w:rsidRPr="00B7423E">
              <w:rPr>
                <w:lang w:val="es-MX"/>
              </w:rPr>
              <w:t>HC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= AC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– AH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15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– 12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81=&gt; HC= 9 (cm).</w:t>
            </w:r>
          </w:p>
          <w:p w:rsidR="000F2820" w:rsidRPr="00B7423E" w:rsidRDefault="000F2820" w:rsidP="000F2820">
            <w:pPr>
              <w:jc w:val="both"/>
              <w:rPr>
                <w:lang w:val="es-MX"/>
              </w:rPr>
            </w:pPr>
            <w:r w:rsidRPr="00B7423E">
              <w:rPr>
                <w:lang w:val="es-MX"/>
              </w:rPr>
              <w:t>AB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= AH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+ BH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12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+ 5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169=&gt; AB= 13 (cm).</w:t>
            </w:r>
          </w:p>
          <w:p w:rsidR="004E5D09" w:rsidRPr="00B7423E" w:rsidRDefault="000F2820" w:rsidP="000F2820">
            <w:pPr>
              <w:ind w:right="-7"/>
            </w:pPr>
            <w:r w:rsidRPr="00B7423E">
              <w:rPr>
                <w:lang w:val="es-MX"/>
              </w:rPr>
              <w:t>BC = BH + HC = 5+9 = 14(</w:t>
            </w:r>
            <w:r w:rsidRPr="00B7423E">
              <w:t>cm)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tabs>
                <w:tab w:val="center" w:pos="440"/>
              </w:tabs>
              <w:jc w:val="center"/>
              <w:rPr>
                <w:lang w:val="nl-NL"/>
              </w:rPr>
            </w:pPr>
            <w:r w:rsidRPr="00B7423E">
              <w:rPr>
                <w:lang w:val="nl-NL"/>
              </w:rPr>
              <w:t>0,5</w:t>
            </w:r>
          </w:p>
          <w:p w:rsidR="004E5D09" w:rsidRPr="00B7423E" w:rsidRDefault="004E5D09" w:rsidP="002B2756">
            <w:pPr>
              <w:jc w:val="center"/>
              <w:rPr>
                <w:lang w:val="nl-NL"/>
              </w:rPr>
            </w:pPr>
            <w:r w:rsidRPr="00B7423E">
              <w:rPr>
                <w:lang w:val="nl-NL"/>
              </w:rPr>
              <w:t>0,5</w:t>
            </w:r>
          </w:p>
          <w:p w:rsidR="004E5D09" w:rsidRPr="00B7423E" w:rsidRDefault="004E5D09" w:rsidP="002B2756">
            <w:pPr>
              <w:jc w:val="center"/>
              <w:rPr>
                <w:lang w:val="nl-NL"/>
              </w:rPr>
            </w:pPr>
            <w:r w:rsidRPr="00B7423E">
              <w:rPr>
                <w:lang w:val="nl-NL"/>
              </w:rPr>
              <w:t>0,5</w:t>
            </w:r>
          </w:p>
        </w:tc>
      </w:tr>
      <w:tr w:rsidR="004E5D09" w:rsidRPr="00B7423E" w:rsidTr="002B2756">
        <w:trPr>
          <w:trHeight w:val="4130"/>
        </w:trPr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6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rFonts w:ascii=".VnTime" w:hAnsi=".VnTime"/>
                <w:bCs/>
                <w:color w:val="000000"/>
              </w:rPr>
            </w:pPr>
            <w:r w:rsidRPr="00B7423E">
              <w:rPr>
                <w:rFonts w:ascii=".VnTime" w:hAnsi=".VnTime"/>
                <w:bCs/>
                <w:color w:val="000000"/>
              </w:rPr>
              <w:t xml:space="preserve">                                        </w:t>
            </w:r>
            <w:r w:rsidRPr="00B7423E">
              <w:rPr>
                <w:rFonts w:ascii=".VnTime" w:hAnsi=".VnTime"/>
                <w:bCs/>
                <w:noProof/>
                <w:color w:val="000000"/>
              </w:rPr>
              <w:drawing>
                <wp:inline distT="0" distB="0" distL="0" distR="0" wp14:anchorId="400B0AF4" wp14:editId="02B00F7B">
                  <wp:extent cx="1657350" cy="12382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423E">
              <w:rPr>
                <w:rFonts w:ascii=".VnTime" w:hAnsi=".VnTime"/>
                <w:bCs/>
                <w:color w:val="000000"/>
              </w:rPr>
              <w:tab/>
            </w: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- Vẽ hình đúng và kí hiệu đúng</w:t>
            </w:r>
          </w:p>
          <w:p w:rsidR="004E5D09" w:rsidRPr="00F821BD" w:rsidRDefault="004E5D09" w:rsidP="002B2756">
            <w:pPr>
              <w:tabs>
                <w:tab w:val="left" w:pos="7635"/>
              </w:tabs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- Viết giả thiêt, kết luận đúng</w:t>
            </w: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color w:val="000000"/>
              </w:rPr>
            </w:pP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color w:val="000000"/>
              </w:rPr>
            </w:pPr>
            <w:r>
              <w:rPr>
                <w:color w:val="000000"/>
                <w:lang w:val="pt-BR"/>
              </w:rPr>
              <w:t>a. Chứng minh HB = HC .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- Xét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11" o:title=""/>
                </v:shape>
                <o:OLEObject Type="Embed" ProgID="Equation.DSMT4" ShapeID="_x0000_i1025" DrawAspect="Content" ObjectID="_1710662841" r:id="rId12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26" type="#_x0000_t75" style="width:9pt;height:12.75pt" o:ole="">
                  <v:imagedata r:id="rId13" o:title=""/>
                </v:shape>
                <o:OLEObject Type="Embed" ProgID="Equation.DSMT4" ShapeID="_x0000_i1026" DrawAspect="Content" ObjectID="_1710662842" r:id="rId14"/>
              </w:object>
            </w:r>
            <w:r w:rsidRPr="00B7423E">
              <w:rPr>
                <w:color w:val="000000"/>
                <w:lang w:val="pt-BR"/>
              </w:rPr>
              <w:t xml:space="preserve">  ABH và 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27" type="#_x0000_t75" style="width:9pt;height:12.75pt" o:ole="">
                  <v:imagedata r:id="rId13" o:title=""/>
                </v:shape>
                <o:OLEObject Type="Embed" ProgID="Equation.DSMT4" ShapeID="_x0000_i1027" DrawAspect="Content" ObjectID="_1710662843" r:id="rId15"/>
              </w:object>
            </w:r>
            <w:r w:rsidRPr="00B7423E">
              <w:rPr>
                <w:color w:val="000000"/>
                <w:lang w:val="pt-BR"/>
              </w:rPr>
              <w:t xml:space="preserve"> ACH có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28" type="#_x0000_t75" style="width:12.75pt;height:12pt" o:ole="">
                  <v:imagedata r:id="rId16" o:title=""/>
                </v:shape>
                <o:OLEObject Type="Embed" ProgID="Equation.DSMT4" ShapeID="_x0000_i1028" DrawAspect="Content" ObjectID="_1710662844" r:id="rId17"/>
              </w:object>
            </w:r>
            <w:r w:rsidRPr="00B7423E">
              <w:rPr>
                <w:color w:val="000000"/>
                <w:lang w:val="pt-BR"/>
              </w:rPr>
              <w:t xml:space="preserve">AHB= 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29" type="#_x0000_t75" style="width:12.75pt;height:12pt" o:ole="">
                  <v:imagedata r:id="rId16" o:title=""/>
                </v:shape>
                <o:OLEObject Type="Embed" ProgID="Equation.DSMT4" ShapeID="_x0000_i1029" DrawAspect="Content" ObjectID="_1710662845" r:id="rId18"/>
              </w:object>
            </w:r>
            <w:r w:rsidRPr="00B7423E">
              <w:rPr>
                <w:color w:val="000000"/>
                <w:lang w:val="pt-BR"/>
              </w:rPr>
              <w:t>AHC= 90</w:t>
            </w:r>
            <w:r w:rsidRPr="00B7423E">
              <w:rPr>
                <w:color w:val="000000"/>
                <w:vertAlign w:val="superscript"/>
                <w:lang w:val="pt-BR"/>
              </w:rPr>
              <w:t>0</w:t>
            </w:r>
            <w:r w:rsidRPr="00B7423E">
              <w:rPr>
                <w:color w:val="000000"/>
                <w:lang w:val="pt-BR"/>
              </w:rPr>
              <w:t xml:space="preserve"> 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>AH chung; AB= AC( GT)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 id="_x0000_i1030" type="#_x0000_t75" style="width:9pt;height:14.25pt" o:ole="">
                  <v:imagedata r:id="rId11" o:title=""/>
                </v:shape>
                <o:OLEObject Type="Embed" ProgID="Equation.DSMT4" ShapeID="_x0000_i1030" DrawAspect="Content" ObjectID="_1710662846" r:id="rId19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1" type="#_x0000_t75" style="width:9pt;height:12.75pt" o:ole="">
                  <v:imagedata r:id="rId13" o:title=""/>
                </v:shape>
                <o:OLEObject Type="Embed" ProgID="Equation.DSMT4" ShapeID="_x0000_i1031" DrawAspect="Content" ObjectID="_1710662847" r:id="rId20"/>
              </w:object>
            </w:r>
            <w:r w:rsidRPr="00B7423E">
              <w:rPr>
                <w:color w:val="000000"/>
                <w:lang w:val="pt-BR"/>
              </w:rPr>
              <w:t xml:space="preserve">  ABH =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2" type="#_x0000_t75" style="width:9pt;height:12.75pt" o:ole="">
                  <v:imagedata r:id="rId13" o:title=""/>
                </v:shape>
                <o:OLEObject Type="Embed" ProgID="Equation.DSMT4" ShapeID="_x0000_i1032" DrawAspect="Content" ObjectID="_1710662848" r:id="rId21"/>
              </w:object>
            </w:r>
            <w:r w:rsidRPr="00B7423E">
              <w:rPr>
                <w:color w:val="000000"/>
                <w:lang w:val="pt-BR"/>
              </w:rPr>
              <w:t xml:space="preserve"> ACH ( cạnh huyền- cạnh góc vuông)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bCs/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rFonts w:ascii=".VnTime" w:hAnsi=".VnTime"/>
                <w:color w:val="000000"/>
                <w:lang w:val="pt-BR"/>
              </w:rPr>
              <w:t>HB = HC</w:t>
            </w:r>
            <w:r>
              <w:rPr>
                <w:color w:val="000000"/>
                <w:lang w:val="pt-BR"/>
              </w:rPr>
              <w:t xml:space="preserve">( hai cạnh tương ứng) </w:t>
            </w:r>
            <w:r w:rsidRPr="00B7423E">
              <w:rPr>
                <w:color w:val="000000"/>
                <w:lang w:val="pt-BR"/>
              </w:rPr>
              <w:t xml:space="preserve"> </w:t>
            </w: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7423E">
              <w:rPr>
                <w:rFonts w:ascii=".VnTime" w:hAnsi=".VnTime"/>
                <w:color w:val="000000"/>
                <w:lang w:val="pt-BR"/>
              </w:rPr>
              <w:t xml:space="preserve"> </w:t>
            </w:r>
          </w:p>
          <w:p w:rsidR="004E5D09" w:rsidRPr="000F0BDC" w:rsidRDefault="004E5D09" w:rsidP="002B2756">
            <w:pPr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b. Chứng minh </w:t>
            </w:r>
            <w:r w:rsidRPr="00B7423E">
              <w:rPr>
                <w:rFonts w:ascii=".VnTime" w:hAnsi=".VnTime"/>
                <w:color w:val="000000"/>
              </w:rPr>
              <w:sym w:font="Symbol" w:char="F044"/>
            </w:r>
            <w:r w:rsidRPr="00B7423E">
              <w:rPr>
                <w:rFonts w:ascii=".VnTime" w:hAnsi=".VnTime"/>
                <w:color w:val="000000"/>
                <w:lang w:val="pt-BR"/>
              </w:rPr>
              <w:t xml:space="preserve">HDF </w:t>
            </w:r>
            <w:r>
              <w:rPr>
                <w:color w:val="000000"/>
                <w:lang w:val="pt-BR"/>
              </w:rPr>
              <w:t>là tam giác cân.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 </w:t>
            </w:r>
            <w:r w:rsidRPr="00B7423E">
              <w:rPr>
                <w:color w:val="000000"/>
                <w:lang w:val="pt-BR"/>
              </w:rPr>
              <w:t xml:space="preserve">Xét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 id="_x0000_i1033" type="#_x0000_t75" style="width:9pt;height:14.25pt" o:ole="">
                  <v:imagedata r:id="rId11" o:title=""/>
                </v:shape>
                <o:OLEObject Type="Embed" ProgID="Equation.DSMT4" ShapeID="_x0000_i1033" DrawAspect="Content" ObjectID="_1710662849" r:id="rId22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4" type="#_x0000_t75" style="width:9pt;height:12.75pt" o:ole="">
                  <v:imagedata r:id="rId13" o:title=""/>
                </v:shape>
                <o:OLEObject Type="Embed" ProgID="Equation.DSMT4" ShapeID="_x0000_i1034" DrawAspect="Content" ObjectID="_1710662850" r:id="rId23"/>
              </w:object>
            </w:r>
            <w:r w:rsidRPr="00B7423E">
              <w:rPr>
                <w:color w:val="000000"/>
                <w:lang w:val="pt-BR"/>
              </w:rPr>
              <w:t xml:space="preserve">  BDH và 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5" type="#_x0000_t75" style="width:9pt;height:12.75pt" o:ole="">
                  <v:imagedata r:id="rId13" o:title=""/>
                </v:shape>
                <o:OLEObject Type="Embed" ProgID="Equation.DSMT4" ShapeID="_x0000_i1035" DrawAspect="Content" ObjectID="_1710662851" r:id="rId24"/>
              </w:object>
            </w:r>
            <w:r w:rsidRPr="00B7423E">
              <w:rPr>
                <w:color w:val="000000"/>
                <w:lang w:val="pt-BR"/>
              </w:rPr>
              <w:t xml:space="preserve"> CFH có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6" type="#_x0000_t75" style="width:12.75pt;height:12pt" o:ole="">
                  <v:imagedata r:id="rId16" o:title=""/>
                </v:shape>
                <o:OLEObject Type="Embed" ProgID="Equation.DSMT4" ShapeID="_x0000_i1036" DrawAspect="Content" ObjectID="_1710662852" r:id="rId25"/>
              </w:object>
            </w:r>
            <w:r w:rsidRPr="00B7423E">
              <w:rPr>
                <w:color w:val="000000"/>
                <w:lang w:val="pt-BR"/>
              </w:rPr>
              <w:t xml:space="preserve">HDB= 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7" type="#_x0000_t75" style="width:12.75pt;height:12pt" o:ole="">
                  <v:imagedata r:id="rId16" o:title=""/>
                </v:shape>
                <o:OLEObject Type="Embed" ProgID="Equation.DSMT4" ShapeID="_x0000_i1037" DrawAspect="Content" ObjectID="_1710662853" r:id="rId26"/>
              </w:object>
            </w:r>
            <w:r w:rsidRPr="00B7423E">
              <w:rPr>
                <w:color w:val="000000"/>
                <w:lang w:val="pt-BR"/>
              </w:rPr>
              <w:t>HFC= 90</w:t>
            </w:r>
            <w:r w:rsidRPr="00B7423E">
              <w:rPr>
                <w:color w:val="000000"/>
                <w:vertAlign w:val="superscript"/>
                <w:lang w:val="pt-BR"/>
              </w:rPr>
              <w:t>0</w:t>
            </w:r>
            <w:r w:rsidRPr="00B7423E">
              <w:rPr>
                <w:color w:val="000000"/>
                <w:lang w:val="pt-BR"/>
              </w:rPr>
              <w:t xml:space="preserve"> 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lastRenderedPageBreak/>
              <w:t xml:space="preserve">BH= CH( chứng minh trên);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8" type="#_x0000_t75" style="width:12.75pt;height:12pt" o:ole="">
                  <v:imagedata r:id="rId16" o:title=""/>
                </v:shape>
                <o:OLEObject Type="Embed" ProgID="Equation.DSMT4" ShapeID="_x0000_i1038" DrawAspect="Content" ObjectID="_1710662854" r:id="rId27"/>
              </w:object>
            </w:r>
            <w:r w:rsidRPr="00B7423E">
              <w:rPr>
                <w:color w:val="000000"/>
                <w:lang w:val="pt-BR"/>
              </w:rPr>
              <w:t xml:space="preserve">HBD= 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9" type="#_x0000_t75" style="width:12.75pt;height:12pt" o:ole="">
                  <v:imagedata r:id="rId16" o:title=""/>
                </v:shape>
                <o:OLEObject Type="Embed" ProgID="Equation.DSMT4" ShapeID="_x0000_i1039" DrawAspect="Content" ObjectID="_1710662855" r:id="rId28"/>
              </w:object>
            </w:r>
            <w:r w:rsidRPr="00B7423E">
              <w:rPr>
                <w:color w:val="000000"/>
                <w:lang w:val="pt-BR"/>
              </w:rPr>
              <w:t>HCF( hai góc đáy của tam giác cân ABC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 id="_x0000_i1040" type="#_x0000_t75" style="width:9pt;height:14.25pt" o:ole="">
                  <v:imagedata r:id="rId11" o:title=""/>
                </v:shape>
                <o:OLEObject Type="Embed" ProgID="Equation.DSMT4" ShapeID="_x0000_i1040" DrawAspect="Content" ObjectID="_1710662856" r:id="rId29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41" type="#_x0000_t75" style="width:9pt;height:12.75pt" o:ole="">
                  <v:imagedata r:id="rId13" o:title=""/>
                </v:shape>
                <o:OLEObject Type="Embed" ProgID="Equation.DSMT4" ShapeID="_x0000_i1041" DrawAspect="Content" ObjectID="_1710662857" r:id="rId30"/>
              </w:object>
            </w:r>
            <w:r w:rsidRPr="00B7423E">
              <w:rPr>
                <w:color w:val="000000"/>
                <w:lang w:val="pt-BR"/>
              </w:rPr>
              <w:t xml:space="preserve">  BDH =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42" type="#_x0000_t75" style="width:9pt;height:12.75pt" o:ole="">
                  <v:imagedata r:id="rId13" o:title=""/>
                </v:shape>
                <o:OLEObject Type="Embed" ProgID="Equation.DSMT4" ShapeID="_x0000_i1042" DrawAspect="Content" ObjectID="_1710662858" r:id="rId31"/>
              </w:object>
            </w:r>
            <w:r w:rsidRPr="00B7423E">
              <w:rPr>
                <w:color w:val="000000"/>
                <w:lang w:val="pt-BR"/>
              </w:rPr>
              <w:t xml:space="preserve"> CFH ( cạnh huyền-  góc nhọn)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>=&gt; DH= FH(hai cạnh tương ứng)</w:t>
            </w:r>
          </w:p>
          <w:p w:rsidR="004E5D09" w:rsidRPr="000F0BDC" w:rsidRDefault="004E5D09" w:rsidP="002B2756">
            <w:pPr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rFonts w:ascii=".VnTime" w:hAnsi=".VnTime"/>
                <w:bCs/>
                <w:iCs/>
                <w:color w:val="000000"/>
              </w:rPr>
              <w:sym w:font="Symbol" w:char="F044"/>
            </w:r>
            <w:r w:rsidRPr="00B7423E">
              <w:rPr>
                <w:rFonts w:ascii=".VnTime" w:hAnsi=".VnTime"/>
                <w:bCs/>
                <w:iCs/>
                <w:color w:val="000000"/>
              </w:rPr>
              <w:sym w:font="Symbol" w:char="F044"/>
            </w:r>
            <w:r w:rsidRPr="00B7423E">
              <w:rPr>
                <w:rFonts w:ascii=".VnTime" w:hAnsi=".VnTime"/>
                <w:bCs/>
                <w:iCs/>
                <w:color w:val="000000"/>
                <w:lang w:val="pt-BR"/>
              </w:rPr>
              <w:t>HDF</w:t>
            </w:r>
            <w:r>
              <w:rPr>
                <w:rFonts w:ascii=".VnTime" w:hAnsi=".VnTime"/>
                <w:bCs/>
                <w:iCs/>
                <w:color w:val="000000"/>
                <w:lang w:val="pt-BR"/>
              </w:rPr>
              <w:t xml:space="preserve"> </w:t>
            </w:r>
            <w:r>
              <w:rPr>
                <w:color w:val="000000"/>
                <w:lang w:val="pt-BR"/>
              </w:rPr>
              <w:t>là tam giác cân.</w:t>
            </w:r>
          </w:p>
          <w:p w:rsidR="004E5D09" w:rsidRPr="00B7423E" w:rsidRDefault="00A2489A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bCs/>
                <w:color w:val="000000"/>
                <w:lang w:val="pt-BR"/>
              </w:rPr>
            </w:pPr>
            <w:r>
              <w:rPr>
                <w:rFonts w:ascii=".VnTime" w:hAnsi=".VnTime"/>
                <w:bCs/>
                <w:iCs/>
                <w:color w:val="000000"/>
                <w:lang w:val="pt-BR"/>
              </w:rPr>
              <w:t xml:space="preserve">   </w:t>
            </w:r>
            <w:r w:rsidR="004E5D09" w:rsidRPr="00B7423E">
              <w:rPr>
                <w:rFonts w:ascii=".VnTime" w:hAnsi=".VnTime"/>
                <w:bCs/>
                <w:iCs/>
                <w:color w:val="000000"/>
                <w:lang w:val="pt-BR"/>
              </w:rPr>
              <w:t xml:space="preserve">         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  <w:rPr>
                <w:lang w:val="pl-PL"/>
              </w:rPr>
            </w:pPr>
          </w:p>
          <w:p w:rsidR="004E5D09" w:rsidRPr="00B7423E" w:rsidRDefault="004E5D09" w:rsidP="002B2756">
            <w:pPr>
              <w:rPr>
                <w:lang w:val="pl-PL"/>
              </w:rPr>
            </w:pPr>
            <w:r w:rsidRPr="00B7423E">
              <w:rPr>
                <w:lang w:val="pl-PL"/>
              </w:rPr>
              <w:t xml:space="preserve"> </w:t>
            </w:r>
          </w:p>
          <w:p w:rsidR="004E5D09" w:rsidRPr="00B7423E" w:rsidRDefault="004E5D09" w:rsidP="002B2756">
            <w:pPr>
              <w:rPr>
                <w:lang w:val="pl-PL"/>
              </w:rPr>
            </w:pPr>
          </w:p>
          <w:p w:rsidR="004E5D09" w:rsidRPr="00B7423E" w:rsidRDefault="004E5D09" w:rsidP="002B2756">
            <w:pPr>
              <w:rPr>
                <w:lang w:val="pl-PL"/>
              </w:rPr>
            </w:pPr>
          </w:p>
          <w:p w:rsidR="004E5D09" w:rsidRPr="00B7423E" w:rsidRDefault="004E5D09" w:rsidP="002B2756">
            <w:pPr>
              <w:rPr>
                <w:lang w:val="pl-PL"/>
              </w:rPr>
            </w:pPr>
          </w:p>
          <w:p w:rsidR="004E5D09" w:rsidRPr="00B7423E" w:rsidRDefault="004E5D09" w:rsidP="002B2756">
            <w:pPr>
              <w:jc w:val="center"/>
            </w:pPr>
            <w:r w:rsidRPr="00B7423E">
              <w:t>0,25</w:t>
            </w:r>
          </w:p>
          <w:p w:rsidR="004E5D09" w:rsidRPr="00B7423E" w:rsidRDefault="004E5D09" w:rsidP="002B2756">
            <w:pPr>
              <w:jc w:val="center"/>
            </w:pPr>
            <w:r w:rsidRPr="00B7423E">
              <w:t>0,2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  <w:r>
              <w:t>g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r w:rsidRPr="00B7423E">
              <w:t xml:space="preserve">    1,0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/>
          <w:p w:rsidR="004E5D09" w:rsidRPr="00B7423E" w:rsidRDefault="004E5D09" w:rsidP="002B2756">
            <w:r w:rsidRPr="00B7423E">
              <w:t xml:space="preserve">    1,0</w:t>
            </w:r>
          </w:p>
        </w:tc>
      </w:tr>
    </w:tbl>
    <w:p w:rsidR="004E5D09" w:rsidRPr="00B7423E" w:rsidRDefault="004E5D09" w:rsidP="004E5D09">
      <w:pPr>
        <w:jc w:val="both"/>
        <w:rPr>
          <w:b/>
        </w:rPr>
      </w:pPr>
    </w:p>
    <w:p w:rsidR="004E5D09" w:rsidRPr="00B7423E" w:rsidRDefault="004E5D09" w:rsidP="004E5D09">
      <w:pPr>
        <w:jc w:val="both"/>
        <w:rPr>
          <w:b/>
        </w:rPr>
      </w:pPr>
    </w:p>
    <w:p w:rsidR="004E5D09" w:rsidRPr="00B7423E" w:rsidRDefault="004E5D09" w:rsidP="004E5D09">
      <w:pPr>
        <w:jc w:val="both"/>
        <w:rPr>
          <w:b/>
        </w:rPr>
      </w:pPr>
    </w:p>
    <w:p w:rsidR="00A004FE" w:rsidRDefault="00A004FE"/>
    <w:sectPr w:rsidR="00A004FE" w:rsidSect="00471483">
      <w:headerReference w:type="default" r:id="rId32"/>
      <w:footerReference w:type="default" r:id="rId33"/>
      <w:pgSz w:w="11907" w:h="16840" w:code="9"/>
      <w:pgMar w:top="724" w:right="851" w:bottom="851" w:left="1418" w:header="450" w:footer="39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44F2" w:rsidRDefault="007444F2" w:rsidP="00372849">
      <w:pPr>
        <w:spacing w:after="0" w:line="240" w:lineRule="auto"/>
      </w:pPr>
      <w:r>
        <w:separator/>
      </w:r>
    </w:p>
  </w:endnote>
  <w:endnote w:type="continuationSeparator" w:id="0">
    <w:p w:rsidR="007444F2" w:rsidRDefault="007444F2" w:rsidP="003728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3" w:rsidRPr="00471483" w:rsidRDefault="00471483" w:rsidP="0047148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471483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471483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471483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71483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71483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471483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71483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71483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71483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71483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44F2" w:rsidRDefault="007444F2" w:rsidP="00372849">
      <w:pPr>
        <w:spacing w:after="0" w:line="240" w:lineRule="auto"/>
      </w:pPr>
      <w:r>
        <w:separator/>
      </w:r>
    </w:p>
  </w:footnote>
  <w:footnote w:type="continuationSeparator" w:id="0">
    <w:p w:rsidR="007444F2" w:rsidRDefault="007444F2" w:rsidP="003728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3" w:rsidRPr="00471483" w:rsidRDefault="00471483" w:rsidP="0047148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471483">
      <w:rPr>
        <w:rFonts w:eastAsia="Calibri" w:cs="Times New Roman"/>
        <w:b/>
        <w:color w:val="00B0F0"/>
        <w:sz w:val="24"/>
        <w:szCs w:val="24"/>
        <w:lang w:val="nl-NL"/>
      </w:rPr>
      <w:t/>
    </w:r>
    <w:r w:rsidRPr="00471483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54DF4"/>
    <w:multiLevelType w:val="hybridMultilevel"/>
    <w:tmpl w:val="882A49E4"/>
    <w:lvl w:ilvl="0" w:tplc="8028EB9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D09"/>
    <w:rsid w:val="00007F8A"/>
    <w:rsid w:val="000F2820"/>
    <w:rsid w:val="001451F1"/>
    <w:rsid w:val="001A22D3"/>
    <w:rsid w:val="00286054"/>
    <w:rsid w:val="00372849"/>
    <w:rsid w:val="003740F2"/>
    <w:rsid w:val="00471483"/>
    <w:rsid w:val="004E5D09"/>
    <w:rsid w:val="0051625B"/>
    <w:rsid w:val="00523E3E"/>
    <w:rsid w:val="0054604C"/>
    <w:rsid w:val="005B1642"/>
    <w:rsid w:val="005D06A0"/>
    <w:rsid w:val="00637AC3"/>
    <w:rsid w:val="00724399"/>
    <w:rsid w:val="007444F2"/>
    <w:rsid w:val="008628D6"/>
    <w:rsid w:val="008F0785"/>
    <w:rsid w:val="00A004FE"/>
    <w:rsid w:val="00A2489A"/>
    <w:rsid w:val="00AD5141"/>
    <w:rsid w:val="00AF1D03"/>
    <w:rsid w:val="00B01A62"/>
    <w:rsid w:val="00B82F3E"/>
    <w:rsid w:val="00C26AFD"/>
    <w:rsid w:val="00C95A43"/>
    <w:rsid w:val="00CC66FD"/>
    <w:rsid w:val="00D45FEF"/>
    <w:rsid w:val="00E30FC0"/>
    <w:rsid w:val="00E95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9568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D514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728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2849"/>
  </w:style>
  <w:style w:type="paragraph" w:styleId="Footer">
    <w:name w:val="footer"/>
    <w:basedOn w:val="Normal"/>
    <w:link w:val="FooterChar"/>
    <w:uiPriority w:val="99"/>
    <w:unhideWhenUsed/>
    <w:rsid w:val="003728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2849"/>
  </w:style>
  <w:style w:type="character" w:styleId="Hyperlink">
    <w:name w:val="Hyperlink"/>
    <w:basedOn w:val="DefaultParagraphFont"/>
    <w:uiPriority w:val="99"/>
    <w:unhideWhenUsed/>
    <w:rsid w:val="00471483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4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4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9568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D514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728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2849"/>
  </w:style>
  <w:style w:type="paragraph" w:styleId="Footer">
    <w:name w:val="footer"/>
    <w:basedOn w:val="Normal"/>
    <w:link w:val="FooterChar"/>
    <w:uiPriority w:val="99"/>
    <w:unhideWhenUsed/>
    <w:rsid w:val="003728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2849"/>
  </w:style>
  <w:style w:type="character" w:styleId="Hyperlink">
    <w:name w:val="Hyperlink"/>
    <w:basedOn w:val="DefaultParagraphFont"/>
    <w:uiPriority w:val="99"/>
    <w:unhideWhenUsed/>
    <w:rsid w:val="00471483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4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4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emf" Type="http://schemas.openxmlformats.org/officeDocument/2006/relationships/image"/><Relationship Id="rId11" Target="media/image3.wmf" Type="http://schemas.openxmlformats.org/officeDocument/2006/relationships/image"/><Relationship Id="rId12" Target="embeddings/oleObject1.bin" Type="http://schemas.openxmlformats.org/officeDocument/2006/relationships/oleObject"/><Relationship Id="rId13" Target="media/image4.wmf" Type="http://schemas.openxmlformats.org/officeDocument/2006/relationships/image"/><Relationship Id="rId14" Target="embeddings/oleObject2.bin" Type="http://schemas.openxmlformats.org/officeDocument/2006/relationships/oleObject"/><Relationship Id="rId15" Target="embeddings/oleObject3.bin" Type="http://schemas.openxmlformats.org/officeDocument/2006/relationships/oleObject"/><Relationship Id="rId16" Target="media/image5.wmf" Type="http://schemas.openxmlformats.org/officeDocument/2006/relationships/image"/><Relationship Id="rId17" Target="embeddings/oleObject4.bin" Type="http://schemas.openxmlformats.org/officeDocument/2006/relationships/oleObject"/><Relationship Id="rId18" Target="embeddings/oleObject5.bin" Type="http://schemas.openxmlformats.org/officeDocument/2006/relationships/oleObject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embeddings/oleObject8.bin" Type="http://schemas.openxmlformats.org/officeDocument/2006/relationships/oleObject"/><Relationship Id="rId22" Target="embeddings/oleObject9.bin" Type="http://schemas.openxmlformats.org/officeDocument/2006/relationships/oleObject"/><Relationship Id="rId23" Target="embeddings/oleObject10.bin" Type="http://schemas.openxmlformats.org/officeDocument/2006/relationships/oleObject"/><Relationship Id="rId24" Target="embeddings/oleObject11.bin" Type="http://schemas.openxmlformats.org/officeDocument/2006/relationships/oleObject"/><Relationship Id="rId25" Target="embeddings/oleObject12.bin" Type="http://schemas.openxmlformats.org/officeDocument/2006/relationships/oleObject"/><Relationship Id="rId26" Target="embeddings/oleObject13.bin" Type="http://schemas.openxmlformats.org/officeDocument/2006/relationships/oleObject"/><Relationship Id="rId27" Target="embeddings/oleObject14.bin" Type="http://schemas.openxmlformats.org/officeDocument/2006/relationships/oleObject"/><Relationship Id="rId28" Target="embeddings/oleObject15.bin" Type="http://schemas.openxmlformats.org/officeDocument/2006/relationships/oleObject"/><Relationship Id="rId29" Target="embeddings/oleObject16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7.bin" Type="http://schemas.openxmlformats.org/officeDocument/2006/relationships/oleObject"/><Relationship Id="rId31" Target="embeddings/oleObject18.bin" Type="http://schemas.openxmlformats.org/officeDocument/2006/relationships/oleObject"/><Relationship Id="rId32" Target="header1.xml" Type="http://schemas.openxmlformats.org/officeDocument/2006/relationships/header"/><Relationship Id="rId33" Target="footer1.xml" Type="http://schemas.openxmlformats.org/officeDocument/2006/relationships/footer"/><Relationship Id="rId34" Target="fontTable.xml" Type="http://schemas.openxmlformats.org/officeDocument/2006/relationships/fontTable"/><Relationship Id="rId35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https://thuvienhoclieu.com/tai-lieu-toan/tai-lieu-toan-lop-7/" TargetMode="External" Type="http://schemas.openxmlformats.org/officeDocument/2006/relationships/hyperlink"/><Relationship Id="rId9" Target="media/image1.e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02</Words>
  <Characters>400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4-05T04:13:00Z</dcterms:created>
  <dc:creator>admin</dc:creator>
  <dc:description>Đề thi giữa HK 2 Toán 7 THCS Cốc San 2021-2022 có đáp án được soạn dưới dạng file word và PDF gồm 5 trang. Các bạn xem và tải về ở dưới.</dc:description>
  <dcterms:modified xsi:type="dcterms:W3CDTF">2022-04-05T04:13:00Z</dcterms:modified>
  <cp:revision>1</cp:revision>
  <dc:title>Đề Thi Giữa HK 2 Toán 7 THCS Cốc San 2021-2022 Có Đáp Án</dc:title>
</cp:coreProperties>
</file>